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CAB1F8" w14:textId="77777777" w:rsidR="00C95C69" w:rsidRPr="00F87AC1" w:rsidRDefault="00C95C69" w:rsidP="00C95C69">
      <w:pPr>
        <w:ind w:firstLine="0"/>
        <w:rPr>
          <w:sz w:val="28"/>
          <w:szCs w:val="28"/>
        </w:rPr>
      </w:pPr>
      <w:r>
        <w:rPr>
          <w:sz w:val="28"/>
          <w:szCs w:val="28"/>
        </w:rPr>
        <w:t>Are we there yet?</w:t>
      </w:r>
      <w:r w:rsidRPr="00F87AC1">
        <w:rPr>
          <w:sz w:val="28"/>
          <w:szCs w:val="28"/>
        </w:rPr>
        <w:t xml:space="preserve"> The impact of reduced composition data on the ability to monitor rebuilding </w:t>
      </w:r>
      <w:r>
        <w:rPr>
          <w:sz w:val="28"/>
          <w:szCs w:val="28"/>
        </w:rPr>
        <w:t>for</w:t>
      </w:r>
      <w:r w:rsidRPr="00F87AC1">
        <w:rPr>
          <w:sz w:val="28"/>
          <w:szCs w:val="28"/>
        </w:rPr>
        <w:t xml:space="preserve"> </w:t>
      </w:r>
      <w:r>
        <w:rPr>
          <w:sz w:val="28"/>
          <w:szCs w:val="28"/>
        </w:rPr>
        <w:t xml:space="preserve">overfished </w:t>
      </w:r>
      <w:r w:rsidRPr="00F87AC1">
        <w:rPr>
          <w:sz w:val="28"/>
          <w:szCs w:val="28"/>
        </w:rPr>
        <w:t>fish stocks</w:t>
      </w:r>
    </w:p>
    <w:p w14:paraId="4F1A634A" w14:textId="77777777" w:rsidR="00C95C69" w:rsidRPr="009A5488" w:rsidRDefault="00C95C69" w:rsidP="00C95C69">
      <w:pPr>
        <w:ind w:firstLine="0"/>
      </w:pPr>
    </w:p>
    <w:p w14:paraId="425FF2D0" w14:textId="77777777" w:rsidR="00C95C69" w:rsidRDefault="00C95C69" w:rsidP="00C95C69">
      <w:pPr>
        <w:ind w:firstLine="0"/>
      </w:pPr>
      <w:r>
        <w:t>Chantel R. Wetzel</w:t>
      </w:r>
      <w:r w:rsidRPr="00DE3728">
        <w:rPr>
          <w:vertAlign w:val="superscript"/>
        </w:rPr>
        <w:t>1,2</w:t>
      </w:r>
      <w:r>
        <w:t>, André Punt</w:t>
      </w:r>
      <w:r w:rsidRPr="00487715">
        <w:rPr>
          <w:vertAlign w:val="superscript"/>
        </w:rPr>
        <w:t>2</w:t>
      </w:r>
    </w:p>
    <w:p w14:paraId="75F2E2BC" w14:textId="77777777" w:rsidR="00C95C69" w:rsidRDefault="00C95C69" w:rsidP="00C95C69">
      <w:pPr>
        <w:pStyle w:val="CorrespondingAuthors"/>
      </w:pPr>
      <w:r w:rsidRPr="00B55F75">
        <w:rPr>
          <w:vertAlign w:val="superscript"/>
        </w:rPr>
        <w:t>1</w:t>
      </w:r>
      <w:r>
        <w:t xml:space="preserve">Northwest Fisheries Science Center, National Marine Fisheries Service, 2725 </w:t>
      </w:r>
      <w:proofErr w:type="spellStart"/>
      <w:r>
        <w:t>Montlake</w:t>
      </w:r>
      <w:proofErr w:type="spellEnd"/>
      <w:r>
        <w:t xml:space="preserve"> Boulevard East, Seattle, WA 98112, United States</w:t>
      </w:r>
    </w:p>
    <w:p w14:paraId="01F149F3" w14:textId="77777777" w:rsidR="00C95C69" w:rsidRDefault="00C95C69" w:rsidP="00C95C69">
      <w:pPr>
        <w:pStyle w:val="CorrespondingAuthors"/>
      </w:pPr>
      <w:r w:rsidRPr="00B55F75">
        <w:rPr>
          <w:vertAlign w:val="superscript"/>
        </w:rPr>
        <w:t>2</w:t>
      </w:r>
      <w:r>
        <w:t>School of Aquatic and Fishery Sciences, University of Washington, Seattle, WA 98195-5020, United States</w:t>
      </w:r>
    </w:p>
    <w:p w14:paraId="20AEA84D" w14:textId="77777777" w:rsidR="00C95C69" w:rsidRDefault="00C95C69" w:rsidP="00C95C69">
      <w:pPr>
        <w:ind w:firstLine="0"/>
      </w:pPr>
    </w:p>
    <w:p w14:paraId="677B4E37" w14:textId="77777777" w:rsidR="00C95C69" w:rsidRDefault="00C95C69" w:rsidP="00C95C69">
      <w:pPr>
        <w:ind w:firstLine="0"/>
      </w:pPr>
      <w:r>
        <w:t>ABSTRACT</w:t>
      </w:r>
    </w:p>
    <w:p w14:paraId="00748653" w14:textId="77777777" w:rsidR="00C95C69" w:rsidRDefault="00C95C69" w:rsidP="00C95C69">
      <w:pPr>
        <w:ind w:firstLine="0"/>
      </w:pPr>
    </w:p>
    <w:p w14:paraId="1151D8AD" w14:textId="77777777" w:rsidR="00C95C69" w:rsidRDefault="00C95C69" w:rsidP="00C95C69">
      <w:pPr>
        <w:ind w:firstLine="0"/>
      </w:pPr>
      <w:r>
        <w:rPr>
          <w:i/>
        </w:rPr>
        <w:t>Keywords</w:t>
      </w:r>
      <w:r>
        <w:t>:</w:t>
      </w:r>
    </w:p>
    <w:p w14:paraId="0BF21302" w14:textId="77777777" w:rsidR="00C95C69" w:rsidRDefault="00C95C69" w:rsidP="00C95C69">
      <w:pPr>
        <w:ind w:firstLine="0"/>
      </w:pPr>
      <w:r>
        <w:t>Rebuilding, overfished, simulation, limited data</w:t>
      </w:r>
    </w:p>
    <w:p w14:paraId="60CFEE82" w14:textId="77777777" w:rsidR="00C95C69" w:rsidRPr="002A6929" w:rsidRDefault="00C95C69" w:rsidP="00C95C69">
      <w:pPr>
        <w:ind w:firstLine="0"/>
      </w:pPr>
    </w:p>
    <w:p w14:paraId="23FDCAF5" w14:textId="77777777" w:rsidR="00C95C69" w:rsidRDefault="00C95C69" w:rsidP="00C95C69">
      <w:pPr>
        <w:ind w:firstLine="0"/>
      </w:pPr>
      <w:r>
        <w:rPr>
          <w:i/>
        </w:rPr>
        <w:t>Corresponding author</w:t>
      </w:r>
      <w:r>
        <w:t>: C.R. Wetzel</w:t>
      </w:r>
    </w:p>
    <w:p w14:paraId="5A5FCD01" w14:textId="77777777" w:rsidR="00C95C69" w:rsidRDefault="00C95C69" w:rsidP="00C95C69">
      <w:pPr>
        <w:ind w:firstLine="0"/>
      </w:pPr>
      <w:r>
        <w:rPr>
          <w:i/>
        </w:rPr>
        <w:t>Email:</w:t>
      </w:r>
      <w:r>
        <w:t xml:space="preserve"> </w:t>
      </w:r>
      <w:hyperlink r:id="rId6" w:history="1">
        <w:r w:rsidRPr="001709A9">
          <w:rPr>
            <w:rStyle w:val="Hyperlink"/>
          </w:rPr>
          <w:t>Chantel.Wetzel@noaa.gov</w:t>
        </w:r>
      </w:hyperlink>
    </w:p>
    <w:p w14:paraId="28487B74" w14:textId="77777777" w:rsidR="00C95C69" w:rsidRDefault="00C95C69" w:rsidP="00C95C69">
      <w:pPr>
        <w:ind w:firstLine="0"/>
      </w:pPr>
      <w:r>
        <w:rPr>
          <w:i/>
        </w:rPr>
        <w:t>Phone</w:t>
      </w:r>
      <w:r>
        <w:t>: 1-206-302-1753</w:t>
      </w:r>
    </w:p>
    <w:p w14:paraId="7FB4CDAE" w14:textId="77777777" w:rsidR="00C95C69" w:rsidRDefault="00C95C69" w:rsidP="00C95C69">
      <w:pPr>
        <w:ind w:firstLine="0"/>
      </w:pPr>
      <w:r>
        <w:rPr>
          <w:i/>
        </w:rPr>
        <w:t>Fax</w:t>
      </w:r>
      <w:r>
        <w:t>: 1-206-860-6792</w:t>
      </w:r>
    </w:p>
    <w:p w14:paraId="5643836C" w14:textId="77777777" w:rsidR="00C95C69" w:rsidRDefault="00C95C69">
      <w:pPr>
        <w:spacing w:after="200" w:line="276" w:lineRule="auto"/>
        <w:ind w:firstLine="0"/>
        <w:jc w:val="left"/>
        <w:rPr>
          <w:rFonts w:eastAsiaTheme="majorEastAsia" w:cstheme="majorBidi"/>
          <w:b/>
          <w:bCs/>
          <w:szCs w:val="28"/>
        </w:rPr>
      </w:pPr>
      <w:r>
        <w:br w:type="page"/>
      </w:r>
    </w:p>
    <w:p w14:paraId="77159FC5" w14:textId="77777777" w:rsidR="00C95C69" w:rsidRDefault="00C95C69" w:rsidP="00F42611">
      <w:pPr>
        <w:pStyle w:val="Heading1"/>
      </w:pPr>
      <w:r w:rsidRPr="00F42611">
        <w:lastRenderedPageBreak/>
        <w:t>Introduction</w:t>
      </w:r>
    </w:p>
    <w:p w14:paraId="139F4B18" w14:textId="0CA605B8" w:rsidR="00C95C69" w:rsidRDefault="00F05A2C" w:rsidP="00C95C69">
      <w:pPr>
        <w:ind w:firstLine="0"/>
      </w:pPr>
      <w:r>
        <w:t xml:space="preserve">Rebuilding overfished stocks requires a reduction in fishing mortality to a level </w:t>
      </w:r>
      <w:r w:rsidR="002330FA">
        <w:t>that</w:t>
      </w:r>
      <w:r>
        <w:t xml:space="preserve"> allow</w:t>
      </w:r>
      <w:r w:rsidR="002330FA">
        <w:t>s</w:t>
      </w:r>
      <w:r>
        <w:t xml:space="preserve"> the stock biomass to increase.  </w:t>
      </w:r>
      <w:r w:rsidR="00C95C69">
        <w:t>In the United States</w:t>
      </w:r>
      <w:r w:rsidR="001F7782">
        <w:t>,</w:t>
      </w:r>
      <w:r w:rsidR="00C95C69">
        <w:t xml:space="preserve"> </w:t>
      </w:r>
      <w:r w:rsidR="001F7782">
        <w:t>f</w:t>
      </w:r>
      <w:r>
        <w:t>ederally</w:t>
      </w:r>
      <w:r w:rsidR="001F7782">
        <w:t>-</w:t>
      </w:r>
      <w:r>
        <w:t>managed stock</w:t>
      </w:r>
      <w:r w:rsidR="001F7782">
        <w:t>s</w:t>
      </w:r>
      <w:r>
        <w:t xml:space="preserve"> that </w:t>
      </w:r>
      <w:r w:rsidR="007E3286">
        <w:t xml:space="preserve">fall below a minimum stock size threshold </w:t>
      </w:r>
      <w:r>
        <w:t xml:space="preserve">are </w:t>
      </w:r>
      <w:r w:rsidR="001920C2">
        <w:t xml:space="preserve">declared </w:t>
      </w:r>
      <w:r w:rsidR="00C95C69">
        <w:t>overfished</w:t>
      </w:r>
      <w:r w:rsidR="007E3286">
        <w:t xml:space="preserve"> and</w:t>
      </w:r>
      <w:r w:rsidR="00C95C69">
        <w:t xml:space="preserve"> </w:t>
      </w:r>
      <w:r>
        <w:t xml:space="preserve">are mandated to </w:t>
      </w:r>
      <w:r w:rsidR="000651BD">
        <w:t xml:space="preserve">be rebuilt </w:t>
      </w:r>
      <w:r w:rsidR="00B74597">
        <w:t>to target biomass levels</w:t>
      </w:r>
      <w:r>
        <w:t xml:space="preserve"> in the </w:t>
      </w:r>
      <w:r w:rsidR="001920C2">
        <w:t xml:space="preserve">shortest </w:t>
      </w:r>
      <w:r>
        <w:t>amount of time</w:t>
      </w:r>
      <w:r w:rsidR="001F7782">
        <w:t>,</w:t>
      </w:r>
      <w:r>
        <w:t xml:space="preserve"> accounting for biolo</w:t>
      </w:r>
      <w:r w:rsidR="001F7782">
        <w:t>gical</w:t>
      </w:r>
      <w:r>
        <w:t xml:space="preserve"> and environmental conditions (SFA</w:t>
      </w:r>
      <w:r w:rsidR="000361A0">
        <w:t>,</w:t>
      </w:r>
      <w:r>
        <w:t xml:space="preserve"> 1996).  </w:t>
      </w:r>
      <w:r w:rsidR="007E3286">
        <w:t xml:space="preserve">This can lead to </w:t>
      </w:r>
      <w:r w:rsidR="000651BD">
        <w:t xml:space="preserve">substantial </w:t>
      </w:r>
      <w:r w:rsidR="007E3286">
        <w:t>reduction</w:t>
      </w:r>
      <w:r w:rsidR="00470E68">
        <w:t>s</w:t>
      </w:r>
      <w:r w:rsidR="007E3286">
        <w:t xml:space="preserve"> in fishing effort relative to historical levels.  T</w:t>
      </w:r>
      <w:r w:rsidR="00C95C69">
        <w:t xml:space="preserve">he severity of restrictions </w:t>
      </w:r>
      <w:r w:rsidR="00B74597">
        <w:t>during rebuilding</w:t>
      </w:r>
      <w:r w:rsidR="000651BD">
        <w:t xml:space="preserve"> can</w:t>
      </w:r>
      <w:r w:rsidR="007E3286">
        <w:t>,</w:t>
      </w:r>
      <w:r w:rsidR="00B74597">
        <w:t xml:space="preserve"> </w:t>
      </w:r>
      <w:r w:rsidR="00C95C69">
        <w:t>for some stocks</w:t>
      </w:r>
      <w:r w:rsidR="007E3286">
        <w:t>,</w:t>
      </w:r>
      <w:r w:rsidR="00C95C69">
        <w:t xml:space="preserve"> lead to a situation where the ability t</w:t>
      </w:r>
      <w:r w:rsidR="007E3286">
        <w:t xml:space="preserve">o collect data becomes limited </w:t>
      </w:r>
      <w:r w:rsidR="00C95C69">
        <w:t xml:space="preserve">over </w:t>
      </w:r>
      <w:r w:rsidR="001F7782">
        <w:t xml:space="preserve">the </w:t>
      </w:r>
      <w:r w:rsidR="00C95C69">
        <w:t>period when managers are likely mos</w:t>
      </w:r>
      <w:r w:rsidR="00B74597">
        <w:t xml:space="preserve">t concerned about </w:t>
      </w:r>
      <w:r w:rsidR="007E3286">
        <w:t>stock size</w:t>
      </w:r>
      <w:r w:rsidR="00470E68">
        <w:t xml:space="preserve"> (i</w:t>
      </w:r>
      <w:r w:rsidR="000651BD">
        <w:t>.e. when the stock is under the rebuilding plan)</w:t>
      </w:r>
      <w:r w:rsidR="00B74597">
        <w:t>.</w:t>
      </w:r>
    </w:p>
    <w:p w14:paraId="61109B61" w14:textId="56AD6391" w:rsidR="00C95C69" w:rsidRDefault="00C95C69" w:rsidP="00C95C69">
      <w:r w:rsidRPr="001C6EAD">
        <w:t>Data are necessary to determine the extent to which a stock is on track to</w:t>
      </w:r>
      <w:r>
        <w:t xml:space="preserve"> rebuild</w:t>
      </w:r>
      <w:r w:rsidR="001F7782">
        <w:t xml:space="preserve">.  A rebuilding </w:t>
      </w:r>
      <w:r w:rsidR="001920C2">
        <w:t xml:space="preserve">stock should </w:t>
      </w:r>
      <w:r w:rsidR="001F7782">
        <w:t>have</w:t>
      </w:r>
      <w:r w:rsidR="001920C2">
        <w:t xml:space="preserve"> harvest</w:t>
      </w:r>
      <w:r w:rsidR="001F7782">
        <w:t>s</w:t>
      </w:r>
      <w:r w:rsidR="001920C2">
        <w:t xml:space="preserve"> limited</w:t>
      </w:r>
      <w:r>
        <w:t xml:space="preserve"> to levels below the replacement yield</w:t>
      </w:r>
      <w:r w:rsidR="001F7782">
        <w:t xml:space="preserve">. </w:t>
      </w:r>
      <w:r w:rsidR="001920C2">
        <w:t xml:space="preserve"> However</w:t>
      </w:r>
      <w:r>
        <w:t xml:space="preserve">, being able to measure the rate of recovery is still crucial to management, and increased uncertainty due to limited data can impede this.  </w:t>
      </w:r>
      <w:r w:rsidR="00B74597">
        <w:t>Additionally</w:t>
      </w:r>
      <w:r>
        <w:t>, biological data are critical to improve estimates of key parameters within stock assessments (e.g. natural mortality, growth, steepness) and can indicate incoming poor or strong year-classes (recruitment)</w:t>
      </w:r>
      <w:r w:rsidR="00470E68">
        <w:t>,</w:t>
      </w:r>
      <w:r>
        <w:t xml:space="preserve"> which can impact estimates of </w:t>
      </w:r>
      <w:r w:rsidR="00B74597">
        <w:t>relative stock biomass</w:t>
      </w:r>
      <w:r w:rsidR="001920C2">
        <w:t xml:space="preserve"> and rebuilding rates</w:t>
      </w:r>
      <w:r>
        <w:t xml:space="preserve">. </w:t>
      </w:r>
      <w:r w:rsidR="001F7782">
        <w:t xml:space="preserve"> </w:t>
      </w:r>
      <w:r>
        <w:t>Potential improvements in parameter estimates</w:t>
      </w:r>
      <w:r w:rsidR="00470E68">
        <w:t>,</w:t>
      </w:r>
      <w:r>
        <w:t xml:space="preserve"> and the ability to detect incoming fluctuations in </w:t>
      </w:r>
      <w:r w:rsidR="00F9025E">
        <w:t xml:space="preserve">recruitment </w:t>
      </w:r>
      <w:r w:rsidR="002330FA">
        <w:t>during rebuilding could</w:t>
      </w:r>
      <w:r>
        <w:t xml:space="preserve"> be restricted when </w:t>
      </w:r>
      <w:r w:rsidR="000651BD">
        <w:t xml:space="preserve">collection of </w:t>
      </w:r>
      <w:r>
        <w:t>new biological data</w:t>
      </w:r>
      <w:r w:rsidR="00B74597">
        <w:t xml:space="preserve"> is limited </w:t>
      </w:r>
      <w:r>
        <w:t xml:space="preserve">due to harvest restrictions.  </w:t>
      </w:r>
    </w:p>
    <w:p w14:paraId="5FB49E50" w14:textId="7346587E" w:rsidR="007E3286" w:rsidRDefault="007E3286" w:rsidP="00C95C69">
      <w:r>
        <w:t>O</w:t>
      </w:r>
      <w:r w:rsidR="00C95C69">
        <w:t xml:space="preserve">verfished rockfish species </w:t>
      </w:r>
      <w:r>
        <w:t>off the U.S. west c</w:t>
      </w:r>
      <w:r w:rsidR="001920C2">
        <w:t xml:space="preserve">oast </w:t>
      </w:r>
      <w:r w:rsidR="00C95C69">
        <w:t>have experienced large reduction</w:t>
      </w:r>
      <w:r w:rsidR="001F7782">
        <w:t>s</w:t>
      </w:r>
      <w:r w:rsidR="00CE5E75">
        <w:t xml:space="preserve"> in harvest during rebuilding.  </w:t>
      </w:r>
      <w:r w:rsidR="00A70841">
        <w:t xml:space="preserve">One example is </w:t>
      </w:r>
      <w:proofErr w:type="spellStart"/>
      <w:r w:rsidR="00FB7522">
        <w:t>y</w:t>
      </w:r>
      <w:r w:rsidR="00C95C69">
        <w:t>elloweye</w:t>
      </w:r>
      <w:proofErr w:type="spellEnd"/>
      <w:r w:rsidR="00C95C69">
        <w:t xml:space="preserve"> </w:t>
      </w:r>
      <w:r w:rsidR="00C95C69" w:rsidRPr="00C95C69">
        <w:t>rockfish</w:t>
      </w:r>
      <w:r w:rsidR="001F7782">
        <w:t xml:space="preserve"> (</w:t>
      </w:r>
      <w:r w:rsidR="004C4260">
        <w:rPr>
          <w:i/>
        </w:rPr>
        <w:t xml:space="preserve">Sebastes </w:t>
      </w:r>
      <w:proofErr w:type="spellStart"/>
      <w:r w:rsidR="004C4260">
        <w:rPr>
          <w:i/>
        </w:rPr>
        <w:t>ruberrimus</w:t>
      </w:r>
      <w:proofErr w:type="spellEnd"/>
      <w:r w:rsidR="001F7782">
        <w:t>)</w:t>
      </w:r>
      <w:r w:rsidR="00A70841">
        <w:t>, which was</w:t>
      </w:r>
      <w:r w:rsidR="00C95C69" w:rsidRPr="00C95C69">
        <w:t xml:space="preserve"> declared overfished in 2002</w:t>
      </w:r>
      <w:r>
        <w:t xml:space="preserve"> </w:t>
      </w:r>
      <w:r w:rsidR="00C95C69">
        <w:t>(</w:t>
      </w:r>
      <w:proofErr w:type="spellStart"/>
      <w:r w:rsidR="00C95C69">
        <w:t>Methot</w:t>
      </w:r>
      <w:proofErr w:type="spellEnd"/>
      <w:r w:rsidR="00C95C69">
        <w:t xml:space="preserve"> and </w:t>
      </w:r>
      <w:proofErr w:type="spellStart"/>
      <w:r w:rsidR="00C95C69">
        <w:t>Piner</w:t>
      </w:r>
      <w:proofErr w:type="spellEnd"/>
      <w:r w:rsidR="00C95C69">
        <w:t xml:space="preserve">, 2002).  Similar to other rockfish species on the </w:t>
      </w:r>
      <w:r>
        <w:t xml:space="preserve">U.S. </w:t>
      </w:r>
      <w:r w:rsidR="00C95C69">
        <w:t xml:space="preserve">west coast, </w:t>
      </w:r>
      <w:r w:rsidR="001920C2">
        <w:t xml:space="preserve">catches of </w:t>
      </w:r>
      <w:proofErr w:type="spellStart"/>
      <w:r w:rsidR="00C95C69">
        <w:t>yelloweye</w:t>
      </w:r>
      <w:proofErr w:type="spellEnd"/>
      <w:r w:rsidR="00C95C69">
        <w:t xml:space="preserve"> rockfish </w:t>
      </w:r>
      <w:r w:rsidR="001920C2">
        <w:t>were large and unsustainable during</w:t>
      </w:r>
      <w:r w:rsidR="008A5D1A">
        <w:t xml:space="preserve"> the</w:t>
      </w:r>
      <w:r w:rsidR="00C95C69">
        <w:t xml:space="preserve"> 1980s and early 1990s</w:t>
      </w:r>
      <w:r w:rsidR="008A5D1A">
        <w:t xml:space="preserve">.  </w:t>
      </w:r>
      <w:r w:rsidR="00CE5E75">
        <w:t xml:space="preserve">The catches were cut dramatically following the overfished declaration relative to the historical catches, where the allowable catch </w:t>
      </w:r>
      <w:r w:rsidR="008A5D1A">
        <w:t>in the first year of rebuilding was</w:t>
      </w:r>
      <w:r w:rsidR="00CE5E75">
        <w:t xml:space="preserve"> reduced to </w:t>
      </w:r>
      <w:r w:rsidR="008A5D1A">
        <w:t xml:space="preserve">approximately 10% of the catch observed four years earlier (Stewart </w:t>
      </w:r>
      <w:r w:rsidR="008A5D1A" w:rsidRPr="000C3DB9">
        <w:rPr>
          <w:i/>
        </w:rPr>
        <w:t>et al</w:t>
      </w:r>
      <w:r w:rsidR="008A5D1A">
        <w:t xml:space="preserve">., 2009).  </w:t>
      </w:r>
    </w:p>
    <w:p w14:paraId="5525B2E7" w14:textId="55B2ABB7" w:rsidR="00C95C69" w:rsidRPr="00C95C69" w:rsidRDefault="00CE5E75" w:rsidP="00C95C69">
      <w:r>
        <w:t>Many species of rockfish are not sampled well by main fishery-independent survey o</w:t>
      </w:r>
      <w:r w:rsidR="00224C59">
        <w:t>f</w:t>
      </w:r>
      <w:r>
        <w:t xml:space="preserve">f the U.S. west coast either due to the survey’s inability to sample rocky habitat </w:t>
      </w:r>
      <w:r w:rsidR="0020329A">
        <w:t xml:space="preserve">using </w:t>
      </w:r>
      <w:r>
        <w:t xml:space="preserve">trawl </w:t>
      </w:r>
      <w:r w:rsidR="0020329A">
        <w:t xml:space="preserve">gear </w:t>
      </w:r>
      <w:r>
        <w:t xml:space="preserve">or other restrictions on sampling locations (e.g. rockfish conservation areas or near-shore habitat). </w:t>
      </w:r>
      <w:proofErr w:type="spellStart"/>
      <w:r w:rsidR="008A5D1A">
        <w:t>Yelloweye</w:t>
      </w:r>
      <w:proofErr w:type="spellEnd"/>
      <w:r w:rsidR="008A5D1A">
        <w:t xml:space="preserve"> rockfish </w:t>
      </w:r>
      <w:r>
        <w:t>fall into the category of poorly sampled rockfish by the fishery-independent survey, resulting in the majority of historical</w:t>
      </w:r>
      <w:r w:rsidR="008A5D1A">
        <w:t xml:space="preserve"> information</w:t>
      </w:r>
      <w:r w:rsidR="001F7782">
        <w:t xml:space="preserve"> (e.g. </w:t>
      </w:r>
      <w:r w:rsidR="00224C59">
        <w:t xml:space="preserve">index of abundance, </w:t>
      </w:r>
      <w:r w:rsidR="001F7782">
        <w:t>length</w:t>
      </w:r>
      <w:r w:rsidR="00224C59">
        <w:t>, and age</w:t>
      </w:r>
      <w:r w:rsidR="001F7782">
        <w:t xml:space="preserve"> data)</w:t>
      </w:r>
      <w:r>
        <w:t xml:space="preserve"> available for assessment</w:t>
      </w:r>
      <w:r w:rsidR="008A5D1A">
        <w:t xml:space="preserve">, albeit somewhat limited, </w:t>
      </w:r>
      <w:r w:rsidR="0020329A">
        <w:t xml:space="preserve">coming </w:t>
      </w:r>
      <w:r w:rsidR="008A5D1A">
        <w:t xml:space="preserve">primarily from </w:t>
      </w:r>
      <w:r w:rsidR="001920C2">
        <w:t xml:space="preserve">recreational and commercial </w:t>
      </w:r>
      <w:r w:rsidR="008A5D1A">
        <w:t>fishery sampl</w:t>
      </w:r>
      <w:r w:rsidR="001F7782">
        <w:t>es</w:t>
      </w:r>
      <w:r w:rsidR="008A5D1A">
        <w:t xml:space="preserve">.  During rebuilding, retention has been prohibited in the recreational fishery, and the </w:t>
      </w:r>
      <w:r w:rsidR="007E3286">
        <w:t xml:space="preserve">limited allowed catch </w:t>
      </w:r>
      <w:r w:rsidR="001F7782">
        <w:t>has</w:t>
      </w:r>
      <w:r w:rsidR="001920C2">
        <w:t xml:space="preserve"> led to an</w:t>
      </w:r>
      <w:r w:rsidR="008A5D1A">
        <w:t xml:space="preserve"> avoidance behavior by the commercial fishery (Stewart </w:t>
      </w:r>
      <w:r w:rsidR="008A5D1A" w:rsidRPr="000361A0">
        <w:rPr>
          <w:i/>
        </w:rPr>
        <w:t>et al</w:t>
      </w:r>
      <w:r w:rsidR="000361A0">
        <w:rPr>
          <w:i/>
        </w:rPr>
        <w:t>.</w:t>
      </w:r>
      <w:r w:rsidR="008A5D1A">
        <w:t xml:space="preserve">, 2009).  The </w:t>
      </w:r>
      <w:r w:rsidR="007E3286">
        <w:t xml:space="preserve">most recent assessment cited limited </w:t>
      </w:r>
      <w:r w:rsidR="008A5D1A">
        <w:t xml:space="preserve">fishery data </w:t>
      </w:r>
      <w:r w:rsidR="007E3286">
        <w:t xml:space="preserve">during rebuilding </w:t>
      </w:r>
      <w:r w:rsidR="008A5D1A">
        <w:t xml:space="preserve">as a challenge to ‘produce conclusive information about the stock for the foreseeable future’ (Stewart </w:t>
      </w:r>
      <w:r w:rsidR="008A5D1A" w:rsidRPr="000361A0">
        <w:rPr>
          <w:i/>
        </w:rPr>
        <w:t>et al.</w:t>
      </w:r>
      <w:r w:rsidR="008A5D1A">
        <w:t xml:space="preserve">, 2009).  </w:t>
      </w:r>
      <w:r w:rsidR="00025426">
        <w:t xml:space="preserve">The limited </w:t>
      </w:r>
      <w:r w:rsidR="0020329A">
        <w:t>fishery-</w:t>
      </w:r>
      <w:r w:rsidR="00025426">
        <w:t>independent data</w:t>
      </w:r>
      <w:r w:rsidR="00224C59">
        <w:t xml:space="preserve">, </w:t>
      </w:r>
      <w:r w:rsidR="00025426">
        <w:t xml:space="preserve">along with the </w:t>
      </w:r>
      <w:r w:rsidR="000361A0">
        <w:t>reduction</w:t>
      </w:r>
      <w:r w:rsidR="00025426">
        <w:t xml:space="preserve"> of fishery data </w:t>
      </w:r>
      <w:r w:rsidR="000361A0">
        <w:t xml:space="preserve">during rebuilding </w:t>
      </w:r>
      <w:r w:rsidR="00025426">
        <w:t xml:space="preserve">presents a challenge for assessment and management. </w:t>
      </w:r>
    </w:p>
    <w:p w14:paraId="224D1984" w14:textId="695ED028" w:rsidR="00C95C69" w:rsidRDefault="00C02BCC" w:rsidP="00C95C69">
      <w:r>
        <w:t xml:space="preserve">There have been numerous simulation studies evaluating the impact of data </w:t>
      </w:r>
      <w:r w:rsidR="0020329A">
        <w:t xml:space="preserve">quality and quantity </w:t>
      </w:r>
      <w:r>
        <w:t xml:space="preserve">on the performance of stock assessment methods (e.g. </w:t>
      </w:r>
      <w:proofErr w:type="spellStart"/>
      <w:r>
        <w:t>Hilborn</w:t>
      </w:r>
      <w:proofErr w:type="spellEnd"/>
      <w:r w:rsidR="000361A0">
        <w:t>, 1979;</w:t>
      </w:r>
      <w:r>
        <w:t xml:space="preserve"> Chen </w:t>
      </w:r>
      <w:r w:rsidRPr="000361A0">
        <w:rPr>
          <w:i/>
        </w:rPr>
        <w:t>et al.</w:t>
      </w:r>
      <w:r w:rsidR="000361A0">
        <w:t>, 2003;</w:t>
      </w:r>
      <w:r>
        <w:t xml:space="preserve"> Yin and Sampson</w:t>
      </w:r>
      <w:r w:rsidR="000361A0">
        <w:t>, 2004;</w:t>
      </w:r>
      <w:r>
        <w:t xml:space="preserve"> Magnusson and </w:t>
      </w:r>
      <w:proofErr w:type="spellStart"/>
      <w:r>
        <w:t>Hilborn</w:t>
      </w:r>
      <w:proofErr w:type="spellEnd"/>
      <w:r w:rsidR="002F0AFD">
        <w:t>, 2007;</w:t>
      </w:r>
      <w:r>
        <w:t xml:space="preserve"> Wetzel and Punt</w:t>
      </w:r>
      <w:r w:rsidR="000361A0">
        <w:t>, 2011;</w:t>
      </w:r>
      <w:r>
        <w:t xml:space="preserve"> Lee </w:t>
      </w:r>
      <w:r w:rsidRPr="000361A0">
        <w:rPr>
          <w:i/>
        </w:rPr>
        <w:t>et al.</w:t>
      </w:r>
      <w:r w:rsidR="000361A0">
        <w:t>,</w:t>
      </w:r>
      <w:r>
        <w:t xml:space="preserve"> 2012).  Studies often focus on the ability to estimate either management quantities or biological parameters. However, to date, these studies have not addressed the long-term impact of reduced data on the ability to monitor a stock during rebuilding.  </w:t>
      </w:r>
      <w:r w:rsidR="00C95C69">
        <w:t>This paper simulates an overfished long-lived rockfish stock</w:t>
      </w:r>
      <w:r w:rsidR="00B74597">
        <w:t xml:space="preserve">, </w:t>
      </w:r>
      <w:r w:rsidR="00BC5743">
        <w:t xml:space="preserve">such as those that are </w:t>
      </w:r>
      <w:r w:rsidR="00B74597">
        <w:t>common to the U.S. west c</w:t>
      </w:r>
      <w:r w:rsidR="00C95C69">
        <w:t xml:space="preserve">oast, where harvest and the collection of </w:t>
      </w:r>
      <w:r w:rsidR="002F0AFD">
        <w:t>fishery</w:t>
      </w:r>
      <w:r w:rsidR="00C95C69">
        <w:t xml:space="preserve"> data are restricted</w:t>
      </w:r>
      <w:r>
        <w:t xml:space="preserve"> during rebuilding</w:t>
      </w:r>
      <w:r w:rsidR="00C95C69">
        <w:t>.  Th</w:t>
      </w:r>
      <w:r w:rsidR="00F1544A">
        <w:t>e simulation study addresses three</w:t>
      </w:r>
      <w:r w:rsidR="00C95C69">
        <w:t xml:space="preserve"> main questions; 1) does </w:t>
      </w:r>
      <w:r w:rsidR="004C4260">
        <w:t xml:space="preserve">limited data result in increased uncertainty impacting the ability </w:t>
      </w:r>
      <w:r w:rsidR="00C95C69">
        <w:t xml:space="preserve">to detect </w:t>
      </w:r>
      <w:r w:rsidR="00C95C69">
        <w:lastRenderedPageBreak/>
        <w:t>when an overfished stock has recovered to management target stock size (</w:t>
      </w:r>
      <w:r w:rsidR="00BC5743">
        <w:t>i.e. it is</w:t>
      </w:r>
      <w:r w:rsidR="00C95C69">
        <w:t xml:space="preserve"> rebuilt), </w:t>
      </w:r>
      <w:r w:rsidR="00F1544A">
        <w:t>2) are the limited data from the fishery able to detect a change</w:t>
      </w:r>
      <w:r w:rsidR="00224C59">
        <w:t xml:space="preserve"> in </w:t>
      </w:r>
      <w:r w:rsidR="00F1544A">
        <w:t>fishery selectivity</w:t>
      </w:r>
      <w:r w:rsidR="000361A0">
        <w:t xml:space="preserve"> resulting from changing fishing behavior during rebuilding</w:t>
      </w:r>
      <w:r w:rsidR="00224C59">
        <w:t>,</w:t>
      </w:r>
      <w:r w:rsidR="00F1544A">
        <w:t xml:space="preserve"> and 3</w:t>
      </w:r>
      <w:r w:rsidR="00C95C69">
        <w:t xml:space="preserve">) </w:t>
      </w:r>
      <w:r w:rsidR="004C4260">
        <w:t xml:space="preserve">how are model estimates of stock size and biological parameters </w:t>
      </w:r>
      <w:r w:rsidR="00BC5743">
        <w:t xml:space="preserve">affected </w:t>
      </w:r>
      <w:r w:rsidR="004C4260">
        <w:t>during periods of limited data</w:t>
      </w:r>
      <w:r w:rsidR="00C95C69">
        <w:t>?</w:t>
      </w:r>
    </w:p>
    <w:p w14:paraId="7FE0DE09" w14:textId="4D958A7F" w:rsidR="00F42611" w:rsidRDefault="00F42611" w:rsidP="00F42611">
      <w:pPr>
        <w:pStyle w:val="Heading1"/>
      </w:pPr>
      <w:r w:rsidRPr="00F42611">
        <w:t>Material and Methods</w:t>
      </w:r>
    </w:p>
    <w:p w14:paraId="0A9DF2FF" w14:textId="1E6889D9" w:rsidR="00BD483A" w:rsidRPr="00BD483A" w:rsidRDefault="00F42611" w:rsidP="00906C93">
      <w:pPr>
        <w:pStyle w:val="Heading2"/>
      </w:pPr>
      <w:r>
        <w:t>General approach</w:t>
      </w:r>
    </w:p>
    <w:p w14:paraId="69EFD132" w14:textId="588E8A0B" w:rsidR="003B1204" w:rsidRDefault="00F42611" w:rsidP="00F42611">
      <w:pPr>
        <w:ind w:firstLine="0"/>
      </w:pPr>
      <w:r>
        <w:t>A rockfish life-history type common to U.S. west coast was simulated (Table 1)</w:t>
      </w:r>
      <w:r w:rsidR="00BD483A">
        <w:t>, based on th</w:t>
      </w:r>
      <w:r w:rsidR="00FB7522">
        <w:t xml:space="preserve">e life history and fishery for </w:t>
      </w:r>
      <w:proofErr w:type="spellStart"/>
      <w:r w:rsidR="00FB7522">
        <w:t>y</w:t>
      </w:r>
      <w:r w:rsidR="00BD483A">
        <w:t>elloweye</w:t>
      </w:r>
      <w:proofErr w:type="spellEnd"/>
      <w:r w:rsidR="00BD483A">
        <w:t xml:space="preserve"> rockfish</w:t>
      </w:r>
      <w:r>
        <w:t xml:space="preserve">.  </w:t>
      </w:r>
      <w:proofErr w:type="spellStart"/>
      <w:r w:rsidR="00715266">
        <w:t>Yelloweye</w:t>
      </w:r>
      <w:proofErr w:type="spellEnd"/>
      <w:r w:rsidR="00715266">
        <w:t xml:space="preserve"> rockfish are assumed</w:t>
      </w:r>
      <w:r w:rsidR="00E20DFD">
        <w:t xml:space="preserve"> </w:t>
      </w:r>
      <w:r w:rsidR="00BD483A">
        <w:t xml:space="preserve">to have </w:t>
      </w:r>
      <w:r w:rsidR="00E20DFD">
        <w:t xml:space="preserve">very slow population dynamics based on very </w:t>
      </w:r>
      <w:r w:rsidR="00715266">
        <w:t>low natural mortality and recruitment compensation (steepness).</w:t>
      </w:r>
      <w:r w:rsidR="00E20DFD">
        <w:t xml:space="preserve">  </w:t>
      </w:r>
      <w:r w:rsidR="00BD483A">
        <w:t>However, t</w:t>
      </w:r>
      <w:r w:rsidR="00E20DFD">
        <w:t xml:space="preserve">he operating model was parameterized using higher natural mortality and steepness values to allow for shorter recovery periods (&lt; 100 years) for computation efficiency while still maintaining the characteristics of a rockfish life history.  </w:t>
      </w:r>
    </w:p>
    <w:p w14:paraId="4AFC047E" w14:textId="1202B33A" w:rsidR="005D7BD0" w:rsidRDefault="003B1204" w:rsidP="003B1204">
      <w:r>
        <w:t>Two alternative</w:t>
      </w:r>
      <w:r w:rsidR="002A1662">
        <w:t xml:space="preserve"> cases</w:t>
      </w:r>
      <w:r>
        <w:t xml:space="preserve"> were simulated for the operating model to </w:t>
      </w:r>
      <w:r w:rsidR="00BD483A">
        <w:t xml:space="preserve">account for </w:t>
      </w:r>
      <w:r>
        <w:t xml:space="preserve">the potential impacts of time-invariant versus time-variation in natural mortality and </w:t>
      </w:r>
      <w:r w:rsidR="00BD483A">
        <w:t xml:space="preserve">fishery </w:t>
      </w:r>
      <w:r w:rsidR="005B315D">
        <w:t xml:space="preserve">selectivity.  The first </w:t>
      </w:r>
      <w:r w:rsidR="002A1662">
        <w:t>case</w:t>
      </w:r>
      <w:r>
        <w:t xml:space="preserve">, </w:t>
      </w:r>
      <w:r w:rsidR="002A1662">
        <w:t>“</w:t>
      </w:r>
      <w:r>
        <w:t>time-invariant</w:t>
      </w:r>
      <w:r w:rsidR="002A1662">
        <w:t>”</w:t>
      </w:r>
      <w:r>
        <w:t xml:space="preserve">, </w:t>
      </w:r>
      <w:r w:rsidR="00BD483A">
        <w:t xml:space="preserve">involved </w:t>
      </w:r>
      <w:r w:rsidR="005D7BD0">
        <w:t>a fixed natural mortality over-</w:t>
      </w:r>
      <w:r>
        <w:t>time and a fixed fishery selectivity curve during the historical period, the overfished period, and after the stock rebuilt to target biomass levels (Fig. 1</w:t>
      </w:r>
      <w:r w:rsidR="00396A0F">
        <w:t>a</w:t>
      </w:r>
      <w:r w:rsidR="005D7BD0">
        <w:t>).  The historical period applied an asymptotic f</w:t>
      </w:r>
      <w:r>
        <w:t>ishery selectivity</w:t>
      </w:r>
      <w:r w:rsidR="005D7BD0">
        <w:t>.  The simulated stocks were reduced to</w:t>
      </w:r>
      <w:r w:rsidR="00471F66">
        <w:t xml:space="preserve"> an overfished state (below minimum stock size threshold</w:t>
      </w:r>
      <w:r w:rsidR="005D7BD0">
        <w:t xml:space="preserve">) at the time of the first assessment in year 50.  Subsequent to the stock being estimated overfished, the fishery selectivity </w:t>
      </w:r>
      <w:r>
        <w:t xml:space="preserve">shifted </w:t>
      </w:r>
      <w:r w:rsidR="005D7BD0">
        <w:t>to dome-</w:t>
      </w:r>
      <w:r w:rsidR="005B315D">
        <w:t xml:space="preserve">shaped selectivity </w:t>
      </w:r>
      <w:r w:rsidR="005D7BD0">
        <w:t>while</w:t>
      </w:r>
      <w:r>
        <w:t xml:space="preserve"> the stock </w:t>
      </w:r>
      <w:r w:rsidR="005D7BD0">
        <w:t xml:space="preserve">rebuilt to the target biomass </w:t>
      </w:r>
      <w:r>
        <w:t>to</w:t>
      </w:r>
      <w:r w:rsidR="002A1662">
        <w:t xml:space="preserve"> </w:t>
      </w:r>
      <w:r w:rsidR="009A6DFD">
        <w:t xml:space="preserve">reflect </w:t>
      </w:r>
      <w:r>
        <w:t>a change in fisher behavior due to harvest restrictions</w:t>
      </w:r>
      <w:r w:rsidR="005D7BD0">
        <w:t xml:space="preserve"> induced by an overfished declaration</w:t>
      </w:r>
      <w:r>
        <w:t xml:space="preserve"> (e.g. avoidance behavior, closed-areas)</w:t>
      </w:r>
      <w:r w:rsidR="00396A0F">
        <w:t xml:space="preserve"> (Fig. 1b)</w:t>
      </w:r>
      <w:r>
        <w:t xml:space="preserve">.  </w:t>
      </w:r>
      <w:r w:rsidR="005D7BD0">
        <w:t>The fishery selectivity returned to asymptotic after the stock was estimated to be rebuilt.</w:t>
      </w:r>
    </w:p>
    <w:p w14:paraId="6AA7D5DA" w14:textId="019EFA7B" w:rsidR="003B1204" w:rsidRDefault="003B1204" w:rsidP="003B1204">
      <w:r>
        <w:t xml:space="preserve">The second </w:t>
      </w:r>
      <w:r w:rsidR="00396A0F">
        <w:t>case, “</w:t>
      </w:r>
      <w:r>
        <w:t>time-varying</w:t>
      </w:r>
      <w:r w:rsidR="00396A0F">
        <w:t>”</w:t>
      </w:r>
      <w:r>
        <w:t xml:space="preserve">, </w:t>
      </w:r>
      <w:r w:rsidR="009A6DFD">
        <w:t xml:space="preserve">involved </w:t>
      </w:r>
      <w:r>
        <w:t xml:space="preserve">autocorrelated annual deviations in natural mortality and </w:t>
      </w:r>
      <w:r w:rsidR="009A6DFD">
        <w:t xml:space="preserve">uncorrelated </w:t>
      </w:r>
      <w:r>
        <w:t>deviation</w:t>
      </w:r>
      <w:r w:rsidR="00396A0F">
        <w:t>s</w:t>
      </w:r>
      <w:r>
        <w:t xml:space="preserve"> in </w:t>
      </w:r>
      <w:r w:rsidR="009A6DFD">
        <w:t xml:space="preserve">the parameters on which the </w:t>
      </w:r>
      <w:r>
        <w:t xml:space="preserve">fishery </w:t>
      </w:r>
      <w:r w:rsidR="005B315D">
        <w:t>selection pattern was</w:t>
      </w:r>
      <w:r w:rsidR="009A6DFD">
        <w:t xml:space="preserve"> based </w:t>
      </w:r>
      <w:r>
        <w:t>during the historical, overfished, and rebuilt periods (Fig</w:t>
      </w:r>
      <w:r w:rsidR="005B315D">
        <w:t>s</w:t>
      </w:r>
      <w:r>
        <w:t>. 1</w:t>
      </w:r>
      <w:r w:rsidR="00E05B18">
        <w:t xml:space="preserve">c and </w:t>
      </w:r>
      <w:r w:rsidR="005B315D">
        <w:t>1</w:t>
      </w:r>
      <w:r w:rsidR="00E05B18">
        <w:t>d</w:t>
      </w:r>
      <w:r>
        <w:t>).</w:t>
      </w:r>
      <w:r w:rsidR="00E05B18">
        <w:t xml:space="preserve">  </w:t>
      </w:r>
      <w:r w:rsidR="005B315D">
        <w:t>Annual deviations in selectivity were applied to two fishery selectivity param</w:t>
      </w:r>
      <w:r w:rsidR="009E7446">
        <w:t>e</w:t>
      </w:r>
      <w:r w:rsidR="005B315D">
        <w:t xml:space="preserve">ters: 1) the </w:t>
      </w:r>
      <w:r w:rsidR="009E7446">
        <w:t xml:space="preserve">length at which </w:t>
      </w:r>
      <w:r w:rsidR="005B315D">
        <w:t>maximum selectivity</w:t>
      </w:r>
      <w:r w:rsidR="009E7446">
        <w:t xml:space="preserve"> occurred, and 2) the width at maximum selectivity </w:t>
      </w:r>
      <w:r w:rsidR="00F66E4E">
        <w:t>creating the descending limb (e.g. dome-shaped)</w:t>
      </w:r>
      <w:r w:rsidR="009E7446">
        <w:t xml:space="preserve"> </w:t>
      </w:r>
      <w:r w:rsidR="00F66E4E">
        <w:t xml:space="preserve">during the years the </w:t>
      </w:r>
      <w:r w:rsidR="009E7446">
        <w:t xml:space="preserve">stock was overfished.  </w:t>
      </w:r>
      <w:r w:rsidR="00F66E4E">
        <w:t>A</w:t>
      </w:r>
      <w:r w:rsidR="00E05B18">
        <w:t xml:space="preserve"> standard error of 0.50 was applied annually about the size at maximum selectivity</w:t>
      </w:r>
      <w:r w:rsidR="00F66E4E">
        <w:t xml:space="preserve"> for all years</w:t>
      </w:r>
      <w:r w:rsidR="00E05B18">
        <w:t xml:space="preserve"> (Fig. 1c)</w:t>
      </w:r>
      <w:r w:rsidR="005B315D">
        <w:t xml:space="preserve"> </w:t>
      </w:r>
      <w:r w:rsidR="00E05B18">
        <w:t>and a standard error of 0.20 was applied for the width at maximum selectivity (Fig. 1d).</w:t>
      </w:r>
    </w:p>
    <w:p w14:paraId="6464E725" w14:textId="4830CF91" w:rsidR="00F42611" w:rsidRDefault="00F42611" w:rsidP="003B1204">
      <w:r>
        <w:t xml:space="preserve">The </w:t>
      </w:r>
      <w:r w:rsidR="009A6DFD">
        <w:t xml:space="preserve">operating model </w:t>
      </w:r>
      <w:r w:rsidR="00C437A1">
        <w:t>w</w:t>
      </w:r>
      <w:r w:rsidR="009A6DFD">
        <w:t>as based on</w:t>
      </w:r>
      <w:r>
        <w:t xml:space="preserve"> </w:t>
      </w:r>
      <w:r w:rsidR="009A6DFD">
        <w:t xml:space="preserve">a single-sex </w:t>
      </w:r>
      <w:r>
        <w:t xml:space="preserve">age-structured model.  An annual </w:t>
      </w:r>
      <w:r w:rsidR="00F66E4E">
        <w:t xml:space="preserve">fishery catch-per-unit effort (CPUE) </w:t>
      </w:r>
      <w:r>
        <w:t>was observe</w:t>
      </w:r>
      <w:r w:rsidR="00F66E4E">
        <w:t>d with error and length- and age-</w:t>
      </w:r>
      <w:r>
        <w:t>composition data were collected fo</w:t>
      </w:r>
      <w:r w:rsidR="00E46678">
        <w:t xml:space="preserve">r selected years, and </w:t>
      </w:r>
      <w:r w:rsidR="009A6DFD">
        <w:t xml:space="preserve">used </w:t>
      </w:r>
      <w:r w:rsidR="00E46678">
        <w:t>by the</w:t>
      </w:r>
      <w:r>
        <w:t xml:space="preserve"> estimation method to estimate population size and a corresponding catch level.  The catches were then </w:t>
      </w:r>
      <w:r w:rsidR="00C437A1">
        <w:t xml:space="preserve">removed without error from </w:t>
      </w:r>
      <w:r>
        <w:t xml:space="preserve">the simulated stock.  The data generation, catch estimation and stock updating was conducted in an iterative fashion for </w:t>
      </w:r>
      <w:r w:rsidR="00E46678">
        <w:t>100 years</w:t>
      </w:r>
      <w:r w:rsidR="008B40FE">
        <w:t xml:space="preserve"> (termed the management period)</w:t>
      </w:r>
      <w:r w:rsidR="00E46678">
        <w:t xml:space="preserve">, </w:t>
      </w:r>
      <w:r>
        <w:t>a length of time that would allow for</w:t>
      </w:r>
      <w:r w:rsidR="00E46678">
        <w:t xml:space="preserve"> recovery</w:t>
      </w:r>
      <w:r w:rsidR="00C437A1">
        <w:t xml:space="preserve"> (stock growth to at or greater of the target biomass)</w:t>
      </w:r>
      <w:r w:rsidR="00E46678">
        <w:t xml:space="preserve"> to occur</w:t>
      </w:r>
      <w:r>
        <w:t>.</w:t>
      </w:r>
    </w:p>
    <w:p w14:paraId="0E046244" w14:textId="77777777" w:rsidR="00F42611" w:rsidRDefault="00F42611" w:rsidP="00F42611">
      <w:pPr>
        <w:pStyle w:val="Heading2"/>
      </w:pPr>
      <w:r>
        <w:t>The operating model</w:t>
      </w:r>
    </w:p>
    <w:p w14:paraId="593A8CCA" w14:textId="1657F605" w:rsidR="00F42611" w:rsidRDefault="00F42611" w:rsidP="0008015D">
      <w:pPr>
        <w:ind w:firstLine="0"/>
      </w:pPr>
      <w:r>
        <w:t>The numbers-at-age at the start of the year are computed using the equation:</w:t>
      </w:r>
    </w:p>
    <w:p w14:paraId="3638032A" w14:textId="247392A0" w:rsidR="00F42611" w:rsidRDefault="00906C93" w:rsidP="00F42611">
      <w:pPr>
        <w:pStyle w:val="Equations"/>
      </w:pPr>
      <w:r w:rsidRPr="00DD0A28">
        <w:rPr>
          <w:position w:val="-60"/>
        </w:rPr>
        <w:object w:dxaOrig="5580" w:dyaOrig="1320" w14:anchorId="173CDC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66pt" o:ole="">
            <v:imagedata r:id="rId7" o:title=""/>
          </v:shape>
          <o:OLEObject Type="Embed" ProgID="Equation.DSMT4" ShapeID="_x0000_i1025" DrawAspect="Content" ObjectID="_1530604180" r:id="rId8"/>
        </w:object>
      </w:r>
      <w:r w:rsidR="00F42611">
        <w:tab/>
      </w:r>
      <w:r w:rsidR="00F42611">
        <w:tab/>
      </w:r>
      <w:r w:rsidR="00F42611">
        <w:tab/>
        <w:t>(1)</w:t>
      </w:r>
    </w:p>
    <w:p w14:paraId="57EAD066" w14:textId="750EA91E" w:rsidR="003B1204" w:rsidRDefault="00F42611" w:rsidP="003B1204">
      <w:pPr>
        <w:ind w:firstLine="0"/>
      </w:pPr>
      <w:r>
        <w:t xml:space="preserve">where </w:t>
      </w:r>
      <w:r w:rsidR="004C4260" w:rsidRPr="002A01BD">
        <w:rPr>
          <w:position w:val="-14"/>
        </w:rPr>
        <w:object w:dxaOrig="420" w:dyaOrig="380" w14:anchorId="14E86E85">
          <v:shape id="_x0000_i1026" type="#_x0000_t75" style="width:21pt;height:17.25pt" o:ole="">
            <v:imagedata r:id="rId9" o:title=""/>
          </v:shape>
          <o:OLEObject Type="Embed" ProgID="Equation.DSMT4" ShapeID="_x0000_i1026" DrawAspect="Content" ObjectID="_1530604181" r:id="rId10"/>
        </w:object>
      </w:r>
      <w:r>
        <w:t xml:space="preserve"> is the number of fish of age </w:t>
      </w:r>
      <w:proofErr w:type="spellStart"/>
      <w:r>
        <w:rPr>
          <w:i/>
        </w:rPr>
        <w:t>a</w:t>
      </w:r>
      <w:proofErr w:type="spellEnd"/>
      <w:r>
        <w:t xml:space="preserve"> at the start of the year </w:t>
      </w:r>
      <w:r>
        <w:rPr>
          <w:i/>
        </w:rPr>
        <w:t>t</w:t>
      </w:r>
      <w:r>
        <w:t xml:space="preserve">, </w:t>
      </w:r>
      <w:r w:rsidRPr="00AC1B07">
        <w:rPr>
          <w:position w:val="-12"/>
        </w:rPr>
        <w:object w:dxaOrig="260" w:dyaOrig="360" w14:anchorId="33E4A4FB">
          <v:shape id="_x0000_i1027" type="#_x0000_t75" style="width:11.25pt;height:18.75pt" o:ole="">
            <v:imagedata r:id="rId11" o:title=""/>
          </v:shape>
          <o:OLEObject Type="Embed" ProgID="Equation.DSMT4" ShapeID="_x0000_i1027" DrawAspect="Content" ObjectID="_1530604182" r:id="rId12"/>
        </w:object>
      </w:r>
      <w:r>
        <w:t xml:space="preserve"> is the number of age-0 animals at the start of year </w:t>
      </w:r>
      <w:r w:rsidRPr="0064616A">
        <w:rPr>
          <w:i/>
        </w:rPr>
        <w:t>t</w:t>
      </w:r>
      <w:r>
        <w:t xml:space="preserve">, </w:t>
      </w:r>
      <w:r w:rsidR="00DD0A28" w:rsidRPr="00DD0A28">
        <w:rPr>
          <w:position w:val="-14"/>
        </w:rPr>
        <w:object w:dxaOrig="380" w:dyaOrig="380" w14:anchorId="659A01A8">
          <v:shape id="_x0000_i1028" type="#_x0000_t75" style="width:17.25pt;height:17.25pt" o:ole="">
            <v:imagedata r:id="rId13" o:title=""/>
          </v:shape>
          <o:OLEObject Type="Embed" ProgID="Equation.DSMT4" ShapeID="_x0000_i1028" DrawAspect="Content" ObjectID="_1530604183" r:id="rId14"/>
        </w:object>
      </w:r>
      <w:r>
        <w:t xml:space="preserve"> is the selectivity </w:t>
      </w:r>
      <w:r w:rsidR="009A6DFD">
        <w:t xml:space="preserve">during </w:t>
      </w:r>
      <w:r w:rsidR="00DD0A28">
        <w:t xml:space="preserve">year </w:t>
      </w:r>
      <w:r w:rsidR="00DD0A28">
        <w:rPr>
          <w:i/>
        </w:rPr>
        <w:t xml:space="preserve">t </w:t>
      </w:r>
      <w:r w:rsidR="009A6DFD">
        <w:t xml:space="preserve">for animals of </w:t>
      </w:r>
      <w:r>
        <w:t>age</w:t>
      </w:r>
      <w:r w:rsidR="004C4260">
        <w:t xml:space="preserve"> </w:t>
      </w:r>
      <w:r w:rsidR="004C4260">
        <w:rPr>
          <w:i/>
        </w:rPr>
        <w:t>a</w:t>
      </w:r>
      <w:r>
        <w:t xml:space="preserve">, </w:t>
      </w:r>
      <w:r>
        <w:rPr>
          <w:i/>
        </w:rPr>
        <w:t>A</w:t>
      </w:r>
      <w:r>
        <w:t xml:space="preserve"> is the plus group, </w:t>
      </w:r>
      <w:r w:rsidRPr="002A01BD">
        <w:rPr>
          <w:position w:val="-12"/>
        </w:rPr>
        <w:object w:dxaOrig="260" w:dyaOrig="360" w14:anchorId="603E6704">
          <v:shape id="_x0000_i1029" type="#_x0000_t75" style="width:11.25pt;height:18.75pt" o:ole="">
            <v:imagedata r:id="rId15" o:title=""/>
          </v:shape>
          <o:OLEObject Type="Embed" ProgID="Equation.DSMT4" ShapeID="_x0000_i1029" DrawAspect="Content" ObjectID="_1530604184" r:id="rId16"/>
        </w:object>
      </w:r>
      <w:r>
        <w:t xml:space="preserve"> is the instantaneous fishing mortality rate during year </w:t>
      </w:r>
      <w:r>
        <w:rPr>
          <w:i/>
        </w:rPr>
        <w:t>t</w:t>
      </w:r>
      <w:r>
        <w:t xml:space="preserve">, and </w:t>
      </w:r>
      <w:r>
        <w:rPr>
          <w:i/>
        </w:rPr>
        <w:t>M</w:t>
      </w:r>
      <w:r>
        <w:rPr>
          <w:i/>
          <w:vertAlign w:val="subscript"/>
        </w:rPr>
        <w:t>t</w:t>
      </w:r>
      <w:r>
        <w:t xml:space="preserve"> is the instantaneous rate of natural mortality </w:t>
      </w:r>
      <w:r w:rsidR="009A6DFD">
        <w:t xml:space="preserve">during </w:t>
      </w:r>
      <w:r>
        <w:t xml:space="preserve">year </w:t>
      </w:r>
      <w:r>
        <w:rPr>
          <w:i/>
        </w:rPr>
        <w:t>t</w:t>
      </w:r>
      <w:r>
        <w:t xml:space="preserve">.  </w:t>
      </w:r>
    </w:p>
    <w:p w14:paraId="467A1846" w14:textId="70654E3F" w:rsidR="0088414C" w:rsidRDefault="00474F9D" w:rsidP="003B1204">
      <w:r>
        <w:t>A</w:t>
      </w:r>
      <w:r w:rsidR="00E20DFD">
        <w:t xml:space="preserve">utocorrelated annual deviations </w:t>
      </w:r>
      <w:r w:rsidR="0088414C">
        <w:t xml:space="preserve">in natural mortality </w:t>
      </w:r>
      <w:r w:rsidR="00394EB8">
        <w:t>are defined</w:t>
      </w:r>
      <w:r w:rsidR="004B7107">
        <w:t xml:space="preserve"> as</w:t>
      </w:r>
      <w:r w:rsidR="0088414C">
        <w:t>:</w:t>
      </w:r>
    </w:p>
    <w:p w14:paraId="55021603" w14:textId="383A04BB" w:rsidR="0088414C" w:rsidRPr="0008015D" w:rsidRDefault="0088414C" w:rsidP="0088414C">
      <w:pPr>
        <w:jc w:val="right"/>
        <w:rPr>
          <w:rFonts w:eastAsiaTheme="minorEastAsia"/>
        </w:rPr>
      </w:pPr>
      <w:r w:rsidRPr="0088414C">
        <w:rPr>
          <w:rFonts w:eastAsiaTheme="minorEastAsia"/>
          <w:position w:val="-12"/>
        </w:rPr>
        <w:object w:dxaOrig="2040" w:dyaOrig="420" w14:anchorId="00B9DC9C">
          <v:shape id="_x0000_i1030" type="#_x0000_t75" style="width:102pt;height:21pt" o:ole="">
            <v:imagedata r:id="rId17" o:title=""/>
          </v:shape>
          <o:OLEObject Type="Embed" ProgID="Equation.DSMT4" ShapeID="_x0000_i1030" DrawAspect="Content" ObjectID="_1530604185" r:id="rId18"/>
        </w:object>
      </w:r>
      <w:r w:rsidR="006B163B">
        <w:rPr>
          <w:rFonts w:eastAsiaTheme="minorEastAsia"/>
        </w:rPr>
        <w:t xml:space="preserve"> </w:t>
      </w:r>
      <w:r w:rsidR="006B163B">
        <w:rPr>
          <w:rFonts w:eastAsiaTheme="minorEastAsia"/>
        </w:rPr>
        <w:tab/>
      </w:r>
      <w:r w:rsidR="006B163B">
        <w:rPr>
          <w:rFonts w:eastAsiaTheme="minorEastAsia"/>
        </w:rPr>
        <w:tab/>
      </w:r>
      <w:r>
        <w:rPr>
          <w:rFonts w:eastAsiaTheme="minorEastAsia"/>
        </w:rPr>
        <w:tab/>
      </w:r>
      <w:r>
        <w:rPr>
          <w:rFonts w:eastAsiaTheme="minorEastAsia"/>
        </w:rPr>
        <w:tab/>
      </w:r>
      <w:r>
        <w:rPr>
          <w:rFonts w:eastAsiaTheme="minorEastAsia"/>
        </w:rPr>
        <w:tab/>
        <w:t>(4)</w:t>
      </w:r>
    </w:p>
    <w:p w14:paraId="4C135019" w14:textId="45F23F34" w:rsidR="0088414C" w:rsidRDefault="0088414C" w:rsidP="0088414C">
      <w:pPr>
        <w:ind w:firstLine="0"/>
      </w:pPr>
      <w:r>
        <w:rPr>
          <w:rFonts w:eastAsiaTheme="minorEastAsia"/>
        </w:rPr>
        <w:t xml:space="preserve">where </w:t>
      </w:r>
      <w:r>
        <w:rPr>
          <w:rFonts w:eastAsiaTheme="minorEastAsia"/>
          <w:i/>
        </w:rPr>
        <w:t>M</w:t>
      </w:r>
      <w:r>
        <w:rPr>
          <w:rFonts w:eastAsiaTheme="minorEastAsia"/>
        </w:rPr>
        <w:t xml:space="preserve"> is the mean value of natural mortality, </w:t>
      </w:r>
      <w:r w:rsidRPr="004A0709">
        <w:rPr>
          <w:rFonts w:eastAsiaTheme="minorEastAsia" w:cs="Times New Roman"/>
          <w:position w:val="-12"/>
        </w:rPr>
        <w:object w:dxaOrig="380" w:dyaOrig="360" w14:anchorId="75510205">
          <v:shape id="_x0000_i1031" type="#_x0000_t75" style="width:18.75pt;height:18pt" o:ole="">
            <v:imagedata r:id="rId19" o:title=""/>
          </v:shape>
          <o:OLEObject Type="Embed" ProgID="Equation.DSMT4" ShapeID="_x0000_i1031" DrawAspect="Content" ObjectID="_1530604186" r:id="rId20"/>
        </w:object>
      </w:r>
      <w:r>
        <w:rPr>
          <w:rFonts w:eastAsiaTheme="minorEastAsia" w:cs="Times New Roman"/>
        </w:rPr>
        <w:t xml:space="preserve"> </w:t>
      </w:r>
      <w:r>
        <w:rPr>
          <w:rFonts w:eastAsiaTheme="minorEastAsia"/>
          <w:vertAlign w:val="subscript"/>
        </w:rPr>
        <w:t xml:space="preserve"> </w:t>
      </w:r>
      <w:r>
        <w:t>is the standard error</w:t>
      </w:r>
      <w:r w:rsidR="009A6DFD">
        <w:t xml:space="preserve"> of the annual variations in natural mortality</w:t>
      </w:r>
      <w:r>
        <w:t xml:space="preserve">, and </w:t>
      </w:r>
      <w:r w:rsidRPr="004A0709">
        <w:rPr>
          <w:rFonts w:cs="Times New Roman"/>
          <w:position w:val="-12"/>
        </w:rPr>
        <w:object w:dxaOrig="360" w:dyaOrig="380" w14:anchorId="3FC7603F">
          <v:shape id="_x0000_i1032" type="#_x0000_t75" style="width:18pt;height:18.75pt" o:ole="">
            <v:imagedata r:id="rId21" o:title=""/>
          </v:shape>
          <o:OLEObject Type="Embed" ProgID="Equation.DSMT4" ShapeID="_x0000_i1032" DrawAspect="Content" ObjectID="_1530604187" r:id="rId22"/>
        </w:object>
      </w:r>
      <w:r w:rsidR="00F66E4E">
        <w:t xml:space="preserve"> is the auto</w:t>
      </w:r>
      <w:r>
        <w:t xml:space="preserve">correlated lognormal deviation </w:t>
      </w:r>
      <w:r w:rsidR="009A6DFD">
        <w:t xml:space="preserve">in natural mortality </w:t>
      </w:r>
      <w:r>
        <w:t>for year:</w:t>
      </w:r>
    </w:p>
    <w:p w14:paraId="1BF4B536" w14:textId="6F92B3FB" w:rsidR="0088414C" w:rsidRDefault="00394EB8" w:rsidP="0088414C">
      <w:pPr>
        <w:ind w:firstLine="0"/>
        <w:jc w:val="right"/>
      </w:pPr>
      <w:r w:rsidRPr="0088414C">
        <w:rPr>
          <w:position w:val="-14"/>
        </w:rPr>
        <w:object w:dxaOrig="3720" w:dyaOrig="460" w14:anchorId="5EC41B97">
          <v:shape id="_x0000_i1033" type="#_x0000_t75" style="width:186pt;height:22.5pt" o:ole="">
            <v:imagedata r:id="rId23" o:title=""/>
          </v:shape>
          <o:OLEObject Type="Embed" ProgID="Equation.DSMT4" ShapeID="_x0000_i1033" DrawAspect="Content" ObjectID="_1530604188" r:id="rId24"/>
        </w:object>
      </w:r>
      <w:r w:rsidR="006B163B">
        <w:t xml:space="preserve"> </w:t>
      </w:r>
      <w:r w:rsidR="0088414C">
        <w:tab/>
      </w:r>
      <w:r w:rsidR="0088414C">
        <w:tab/>
      </w:r>
      <w:r w:rsidR="0088414C">
        <w:tab/>
      </w:r>
      <w:r w:rsidR="0088414C">
        <w:tab/>
        <w:t>(5)</w:t>
      </w:r>
    </w:p>
    <w:p w14:paraId="64BF4892" w14:textId="37C1CD24" w:rsidR="0088414C" w:rsidRDefault="0088414C" w:rsidP="0017646F">
      <w:pPr>
        <w:ind w:firstLine="0"/>
      </w:pPr>
      <w:r>
        <w:t xml:space="preserve">where </w:t>
      </w:r>
      <w:r w:rsidR="00394EB8" w:rsidRPr="00394EB8">
        <w:rPr>
          <w:rFonts w:cs="Times New Roman"/>
          <w:position w:val="-10"/>
        </w:rPr>
        <w:object w:dxaOrig="240" w:dyaOrig="260" w14:anchorId="24634D5E">
          <v:shape id="_x0000_i1034" type="#_x0000_t75" style="width:12pt;height:12.75pt" o:ole="">
            <v:imagedata r:id="rId25" o:title=""/>
          </v:shape>
          <o:OLEObject Type="Embed" ProgID="Equation.DSMT4" ShapeID="_x0000_i1034" DrawAspect="Content" ObjectID="_1530604189" r:id="rId26"/>
        </w:object>
      </w:r>
      <w:r>
        <w:rPr>
          <w:rFonts w:cs="Times New Roman"/>
        </w:rPr>
        <w:t xml:space="preserve"> </w:t>
      </w:r>
      <w:r>
        <w:t xml:space="preserve">is the level of autocorrelation associated with natural mortality and </w:t>
      </w:r>
      <w:r w:rsidRPr="0088414C">
        <w:rPr>
          <w:position w:val="-12"/>
        </w:rPr>
        <w:object w:dxaOrig="220" w:dyaOrig="360" w14:anchorId="109BDD01">
          <v:shape id="_x0000_i1035" type="#_x0000_t75" style="width:11.25pt;height:18pt" o:ole="">
            <v:imagedata r:id="rId27" o:title=""/>
          </v:shape>
          <o:OLEObject Type="Embed" ProgID="Equation.DSMT4" ShapeID="_x0000_i1035" DrawAspect="Content" ObjectID="_1530604190" r:id="rId28"/>
        </w:object>
      </w:r>
      <w:r>
        <w:t xml:space="preserve"> is the deviation for year </w:t>
      </w:r>
      <w:r>
        <w:rPr>
          <w:i/>
        </w:rPr>
        <w:t>t</w:t>
      </w:r>
      <w:r>
        <w:t xml:space="preserve">.  </w:t>
      </w:r>
      <w:r w:rsidR="003B1204">
        <w:t xml:space="preserve">The time-invariant natural mortality </w:t>
      </w:r>
      <w:r w:rsidR="00A32D4F">
        <w:t xml:space="preserve">case </w:t>
      </w:r>
      <w:r w:rsidR="003B1204">
        <w:t xml:space="preserve">assumed </w:t>
      </w:r>
      <w:r w:rsidR="00FF0E5A" w:rsidRPr="003B1204">
        <w:rPr>
          <w:position w:val="-12"/>
        </w:rPr>
        <w:object w:dxaOrig="760" w:dyaOrig="380" w14:anchorId="61EE96B5">
          <v:shape id="_x0000_i1036" type="#_x0000_t75" style="width:38.25pt;height:18.75pt" o:ole="">
            <v:imagedata r:id="rId29" o:title=""/>
          </v:shape>
          <o:OLEObject Type="Embed" ProgID="Equation.DSMT4" ShapeID="_x0000_i1036" DrawAspect="Content" ObjectID="_1530604191" r:id="rId30"/>
        </w:object>
      </w:r>
      <w:r w:rsidR="003B1204">
        <w:t xml:space="preserve"> and </w:t>
      </w:r>
      <w:r w:rsidR="003B1204" w:rsidRPr="003B1204">
        <w:rPr>
          <w:position w:val="-12"/>
        </w:rPr>
        <w:object w:dxaOrig="740" w:dyaOrig="380" w14:anchorId="2E001EEC">
          <v:shape id="_x0000_i1037" type="#_x0000_t75" style="width:36.75pt;height:18.75pt" o:ole="">
            <v:imagedata r:id="rId31" o:title=""/>
          </v:shape>
          <o:OLEObject Type="Embed" ProgID="Equation.DSMT4" ShapeID="_x0000_i1037" DrawAspect="Content" ObjectID="_1530604192" r:id="rId32"/>
        </w:object>
      </w:r>
      <w:r w:rsidR="003B1204">
        <w:t xml:space="preserve">. </w:t>
      </w:r>
    </w:p>
    <w:p w14:paraId="1DDE3DAC" w14:textId="1943BEBE" w:rsidR="00F42611" w:rsidRDefault="00F42611" w:rsidP="0017646F">
      <w:r>
        <w:t xml:space="preserve">The number of age-0 fish is related to spawning biomass according to the </w:t>
      </w:r>
      <w:proofErr w:type="spellStart"/>
      <w:r>
        <w:t>Beverton</w:t>
      </w:r>
      <w:proofErr w:type="spellEnd"/>
      <w:r>
        <w:t>-Holt stock recruitment relationship:</w:t>
      </w:r>
    </w:p>
    <w:p w14:paraId="71F0BA09" w14:textId="03724286" w:rsidR="00F42611" w:rsidRDefault="004C4260" w:rsidP="00F42611">
      <w:pPr>
        <w:pStyle w:val="Equations"/>
      </w:pPr>
      <w:r w:rsidRPr="004B05A0">
        <w:rPr>
          <w:position w:val="-32"/>
        </w:rPr>
        <w:object w:dxaOrig="5280" w:dyaOrig="700" w14:anchorId="5502EE40">
          <v:shape id="_x0000_i1038" type="#_x0000_t75" style="width:264.75pt;height:36pt" o:ole="">
            <v:imagedata r:id="rId33" o:title=""/>
          </v:shape>
          <o:OLEObject Type="Embed" ProgID="Equation.DSMT4" ShapeID="_x0000_i1038" DrawAspect="Content" ObjectID="_1530604193" r:id="rId34"/>
        </w:object>
      </w:r>
      <w:r w:rsidR="00F42611">
        <w:t xml:space="preserve"> </w:t>
      </w:r>
      <w:r w:rsidR="00F42611">
        <w:tab/>
      </w:r>
      <w:r w:rsidR="00F42611">
        <w:tab/>
      </w:r>
      <w:r w:rsidR="00F42611">
        <w:tab/>
        <w:t>(2)</w:t>
      </w:r>
    </w:p>
    <w:p w14:paraId="3B1DE135" w14:textId="5A2AFB6E" w:rsidR="00F42611" w:rsidRDefault="00F42611" w:rsidP="00F42611">
      <w:pPr>
        <w:ind w:firstLine="0"/>
      </w:pPr>
      <w:r>
        <w:t xml:space="preserve">where </w:t>
      </w:r>
      <w:r w:rsidRPr="00F42611">
        <w:rPr>
          <w:i/>
        </w:rPr>
        <w:t>SB</w:t>
      </w:r>
      <w:r w:rsidRPr="00F42611">
        <w:rPr>
          <w:i/>
          <w:vertAlign w:val="subscript"/>
        </w:rPr>
        <w:t>0</w:t>
      </w:r>
      <w:r>
        <w:t xml:space="preserve"> is the </w:t>
      </w:r>
      <w:r w:rsidR="00E46678">
        <w:t>unfished</w:t>
      </w:r>
      <w:r>
        <w:t xml:space="preserve"> spawning biomass, </w:t>
      </w:r>
      <w:r w:rsidRPr="00E503DC">
        <w:rPr>
          <w:position w:val="-12"/>
        </w:rPr>
        <w:object w:dxaOrig="380" w:dyaOrig="360" w14:anchorId="6C7AF95E">
          <v:shape id="_x0000_i1039" type="#_x0000_t75" style="width:17.25pt;height:18.75pt" o:ole="">
            <v:imagedata r:id="rId35" o:title=""/>
          </v:shape>
          <o:OLEObject Type="Embed" ProgID="Equation.DSMT4" ShapeID="_x0000_i1039" DrawAspect="Content" ObjectID="_1530604194" r:id="rId36"/>
        </w:object>
      </w:r>
      <w:r>
        <w:t xml:space="preserve"> is the spawning biomass at the start of the spawning season in year </w:t>
      </w:r>
      <w:r>
        <w:rPr>
          <w:i/>
        </w:rPr>
        <w:t>t</w:t>
      </w:r>
      <w:r>
        <w:t xml:space="preserve">, </w:t>
      </w:r>
      <w:r w:rsidRPr="00E503DC">
        <w:rPr>
          <w:position w:val="-12"/>
        </w:rPr>
        <w:object w:dxaOrig="320" w:dyaOrig="360" w14:anchorId="44BD8F79">
          <v:shape id="_x0000_i1040" type="#_x0000_t75" style="width:18.75pt;height:18.75pt" o:ole="">
            <v:imagedata r:id="rId37" o:title=""/>
          </v:shape>
          <o:OLEObject Type="Embed" ProgID="Equation.DSMT4" ShapeID="_x0000_i1040" DrawAspect="Content" ObjectID="_1530604195" r:id="rId38"/>
        </w:object>
      </w:r>
      <w:r>
        <w:t xml:space="preserve"> is the standard deviation of recruitment in log space, and </w:t>
      </w:r>
      <w:r>
        <w:rPr>
          <w:i/>
        </w:rPr>
        <w:t xml:space="preserve">h </w:t>
      </w:r>
      <w:r w:rsidR="00FF0E5A">
        <w:t>is steepness</w:t>
      </w:r>
      <w:r>
        <w:t>.</w:t>
      </w:r>
    </w:p>
    <w:p w14:paraId="0455845A" w14:textId="10BCC214" w:rsidR="00F42611" w:rsidRDefault="00F42611" w:rsidP="00F42611">
      <w:r>
        <w:t xml:space="preserve">A non-equilibrium starting condition was created by applying equations (1) and (2) for the number of years equal to the maximum age prior to the start of fishing with variation in recruitment.  </w:t>
      </w:r>
      <w:r w:rsidR="00FF0E5A">
        <w:t>Historical catches for years 1-50 were generated so that the populations were at 0.15</w:t>
      </w:r>
      <w:r w:rsidR="00FF0E5A">
        <w:rPr>
          <w:i/>
        </w:rPr>
        <w:t>SB</w:t>
      </w:r>
      <w:r w:rsidR="00FF0E5A">
        <w:rPr>
          <w:vertAlign w:val="subscript"/>
        </w:rPr>
        <w:t xml:space="preserve">0 </w:t>
      </w:r>
      <w:r w:rsidR="00FF0E5A">
        <w:t>in year 50</w:t>
      </w:r>
      <w:r w:rsidR="008B40FE">
        <w:t xml:space="preserve">.  </w:t>
      </w:r>
      <w:r w:rsidR="001B35A1">
        <w:t xml:space="preserve">The ratio of spawning biomass to unfished spawning biomass (relative spawning biomass) </w:t>
      </w:r>
      <w:r w:rsidR="008B40FE">
        <w:t>in year 50 was select</w:t>
      </w:r>
      <w:r w:rsidR="001B35A1">
        <w:t>ed to allow for correct detection</w:t>
      </w:r>
      <w:r w:rsidR="008B40FE">
        <w:t xml:space="preserve"> by the estimation method that the stocks were </w:t>
      </w:r>
      <w:r w:rsidR="001B35A1">
        <w:t xml:space="preserve">in an </w:t>
      </w:r>
      <w:r w:rsidR="008B40FE">
        <w:t>overfished</w:t>
      </w:r>
      <w:r w:rsidR="001B35A1">
        <w:t xml:space="preserve"> state</w:t>
      </w:r>
      <w:r w:rsidR="008B40FE">
        <w:t xml:space="preserve">, and would require an extended number of years </w:t>
      </w:r>
      <w:r w:rsidR="00F66E4E">
        <w:t>to rebuild to the target biomass</w:t>
      </w:r>
      <w:r w:rsidR="008B40FE">
        <w:t xml:space="preserve"> w</w:t>
      </w:r>
      <w:r w:rsidR="00F66E4E">
        <w:t>h</w:t>
      </w:r>
      <w:r w:rsidR="008B40FE">
        <w:t xml:space="preserve">ere </w:t>
      </w:r>
      <w:r w:rsidR="00F66E4E">
        <w:t xml:space="preserve">the loss of </w:t>
      </w:r>
      <w:r w:rsidR="008B40FE">
        <w:t>data could impact the long-term performance of the estimation method.  T</w:t>
      </w:r>
      <w:r>
        <w:t xml:space="preserve">he catch of fish of age </w:t>
      </w:r>
      <w:r>
        <w:rPr>
          <w:i/>
        </w:rPr>
        <w:t xml:space="preserve">a </w:t>
      </w:r>
      <w:r>
        <w:t xml:space="preserve">during year </w:t>
      </w:r>
      <w:r>
        <w:rPr>
          <w:i/>
        </w:rPr>
        <w:t xml:space="preserve">t </w:t>
      </w:r>
      <w:r>
        <w:t>in numbers determined by:</w:t>
      </w:r>
    </w:p>
    <w:p w14:paraId="5FC318DB" w14:textId="55DB4E4D" w:rsidR="00F42611" w:rsidRDefault="00DD0A28" w:rsidP="00F42611">
      <w:pPr>
        <w:pStyle w:val="Equations"/>
      </w:pPr>
      <w:r w:rsidRPr="00DD0A28">
        <w:rPr>
          <w:position w:val="-32"/>
        </w:rPr>
        <w:object w:dxaOrig="3440" w:dyaOrig="720" w14:anchorId="3735E641">
          <v:shape id="_x0000_i1041" type="#_x0000_t75" style="width:172.5pt;height:36pt" o:ole="">
            <v:imagedata r:id="rId39" o:title=""/>
          </v:shape>
          <o:OLEObject Type="Embed" ProgID="Equation.DSMT4" ShapeID="_x0000_i1041" DrawAspect="Content" ObjectID="_1530604196" r:id="rId40"/>
        </w:object>
      </w:r>
      <w:r w:rsidR="00FF0E5A">
        <w:t xml:space="preserve"> .</w:t>
      </w:r>
      <w:r w:rsidR="00FF0E5A">
        <w:tab/>
      </w:r>
      <w:r w:rsidR="00F42611">
        <w:tab/>
      </w:r>
      <w:r w:rsidR="00F42611">
        <w:tab/>
      </w:r>
      <w:r w:rsidR="00F42611">
        <w:tab/>
      </w:r>
      <w:r w:rsidR="00F42611">
        <w:tab/>
        <w:t>(3)</w:t>
      </w:r>
    </w:p>
    <w:p w14:paraId="7243214C" w14:textId="1F6B242A" w:rsidR="00CB3FD1" w:rsidRDefault="00CB3FD1" w:rsidP="00CB3FD1">
      <w:r w:rsidRPr="00151A53">
        <w:t xml:space="preserve">The observation model was used to generate </w:t>
      </w:r>
      <w:r w:rsidR="001B35A1">
        <w:t xml:space="preserve">an index of </w:t>
      </w:r>
      <w:r w:rsidR="007125A0">
        <w:t xml:space="preserve">fishery </w:t>
      </w:r>
      <w:r w:rsidR="001B35A1">
        <w:t>catch-per-unit-effort (</w:t>
      </w:r>
      <w:r w:rsidR="00F66E4E">
        <w:t xml:space="preserve">CPUE) </w:t>
      </w:r>
      <w:r w:rsidRPr="00151A53">
        <w:t xml:space="preserve">for each year </w:t>
      </w:r>
      <w:r w:rsidRPr="00A32D4F">
        <w:rPr>
          <w:i/>
        </w:rPr>
        <w:t>t</w:t>
      </w:r>
      <w:r w:rsidRPr="00151A53">
        <w:t>:</w:t>
      </w:r>
    </w:p>
    <w:p w14:paraId="146162B0" w14:textId="38464C30" w:rsidR="00CB3FD1" w:rsidRPr="001644FC" w:rsidRDefault="00F66E4E" w:rsidP="00CB3FD1">
      <w:pPr>
        <w:pStyle w:val="Equations"/>
      </w:pPr>
      <w:r w:rsidRPr="00E06B66">
        <w:rPr>
          <w:position w:val="-16"/>
        </w:rPr>
        <w:object w:dxaOrig="3280" w:dyaOrig="480" w14:anchorId="00586CD9">
          <v:shape id="_x0000_i1042" type="#_x0000_t75" style="width:165pt;height:25.5pt" o:ole="">
            <v:imagedata r:id="rId41" o:title=""/>
          </v:shape>
          <o:OLEObject Type="Embed" ProgID="Equation.DSMT4" ShapeID="_x0000_i1042" DrawAspect="Content" ObjectID="_1530604197" r:id="rId42"/>
        </w:object>
      </w:r>
      <w:r w:rsidR="00CB3FD1" w:rsidRPr="001644FC">
        <w:t xml:space="preserve"> </w:t>
      </w:r>
      <w:r w:rsidR="00CB3FD1">
        <w:tab/>
      </w:r>
      <w:r w:rsidR="00CB3FD1">
        <w:tab/>
      </w:r>
      <w:r w:rsidR="00CB3FD1">
        <w:tab/>
      </w:r>
      <w:r w:rsidR="00CB3FD1">
        <w:tab/>
        <w:t xml:space="preserve">  </w:t>
      </w:r>
      <w:r w:rsidR="00CB3FD1">
        <w:tab/>
      </w:r>
    </w:p>
    <w:p w14:paraId="27D44F63" w14:textId="23EAA432" w:rsidR="00A70C64" w:rsidRPr="0013671C" w:rsidRDefault="00CB3FD1" w:rsidP="00A70C64">
      <w:pPr>
        <w:ind w:firstLine="0"/>
        <w:rPr>
          <w:rFonts w:eastAsia="Calibri" w:cs="Times New Roman"/>
        </w:rPr>
      </w:pPr>
      <w:r w:rsidRPr="005C3E4F">
        <w:t xml:space="preserve">where </w:t>
      </w:r>
      <w:r w:rsidRPr="005C3E4F">
        <w:rPr>
          <w:i/>
        </w:rPr>
        <w:t>Q</w:t>
      </w:r>
      <w:r w:rsidRPr="005C3E4F">
        <w:rPr>
          <w:vertAlign w:val="subscript"/>
        </w:rPr>
        <w:t xml:space="preserve"> </w:t>
      </w:r>
      <w:r w:rsidRPr="005C3E4F">
        <w:t>is the catchability coefficient</w:t>
      </w:r>
      <w:r>
        <w:t>,</w:t>
      </w:r>
      <w:r w:rsidRPr="005C3E4F">
        <w:t xml:space="preserve"> </w:t>
      </w:r>
      <w:r w:rsidR="00F66E4E" w:rsidRPr="00F66E4E">
        <w:rPr>
          <w:position w:val="-14"/>
        </w:rPr>
        <w:object w:dxaOrig="320" w:dyaOrig="380" w14:anchorId="6DE73495">
          <v:shape id="_x0000_i1043" type="#_x0000_t75" style="width:15.75pt;height:18.75pt" o:ole="">
            <v:imagedata r:id="rId43" o:title=""/>
          </v:shape>
          <o:OLEObject Type="Embed" ProgID="Equation.DSMT4" ShapeID="_x0000_i1043" DrawAspect="Content" ObjectID="_1530604198" r:id="rId44"/>
        </w:object>
      </w:r>
      <w:r w:rsidR="00F66E4E">
        <w:t xml:space="preserve"> </w:t>
      </w:r>
      <w:r w:rsidRPr="005C3E4F">
        <w:fldChar w:fldCharType="begin"/>
      </w:r>
      <w:r w:rsidRPr="005C3E4F">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s</m:t>
            </m:r>
          </m:sub>
        </m:sSub>
      </m:oMath>
      <w:r w:rsidRPr="005C3E4F">
        <w:instrText xml:space="preserve"> </w:instrText>
      </w:r>
      <w:r w:rsidRPr="005C3E4F">
        <w:fldChar w:fldCharType="end"/>
      </w:r>
      <w:r w:rsidRPr="005C3E4F">
        <w:t xml:space="preserve">is the standard deviation </w:t>
      </w:r>
      <w:r w:rsidR="00FF0E5A">
        <w:t xml:space="preserve">of </w:t>
      </w:r>
      <w:r w:rsidRPr="005C3E4F">
        <w:t>catchability in log space</w:t>
      </w:r>
      <w:r w:rsidR="00FF0E5A">
        <w:t xml:space="preserve">, and the </w:t>
      </w:r>
      <w:r w:rsidR="00FF0E5A" w:rsidRPr="00FF0E5A">
        <w:rPr>
          <w:position w:val="-12"/>
        </w:rPr>
        <w:object w:dxaOrig="260" w:dyaOrig="380" w14:anchorId="5DAF036F">
          <v:shape id="_x0000_i1044" type="#_x0000_t75" style="width:13.5pt;height:18.75pt" o:ole="">
            <v:imagedata r:id="rId45" o:title=""/>
          </v:shape>
          <o:OLEObject Type="Embed" ProgID="Equation.DSMT4" ShapeID="_x0000_i1044" DrawAspect="Content" ObjectID="_1530604199" r:id="rId46"/>
        </w:object>
      </w:r>
      <w:r w:rsidR="00FF0E5A">
        <w:t xml:space="preserve"> expected vulnerable biomass</w:t>
      </w:r>
      <w:r w:rsidR="00A70C64" w:rsidRPr="0013671C">
        <w:rPr>
          <w:rFonts w:eastAsia="Calibri" w:cs="Times New Roman"/>
        </w:rPr>
        <w:t xml:space="preserve"> </w:t>
      </w:r>
      <w:r w:rsidR="001B35A1">
        <w:rPr>
          <w:rFonts w:eastAsia="Calibri" w:cs="Times New Roman"/>
        </w:rPr>
        <w:t>defined as</w:t>
      </w:r>
      <w:r w:rsidR="00A70C64" w:rsidRPr="0013671C">
        <w:rPr>
          <w:rFonts w:eastAsia="Calibri" w:cs="Times New Roman"/>
        </w:rPr>
        <w:t>:</w:t>
      </w:r>
    </w:p>
    <w:p w14:paraId="16F6528C" w14:textId="42D794BE" w:rsidR="00A70C64" w:rsidRPr="0013671C" w:rsidRDefault="001B35A1" w:rsidP="00A70C64">
      <w:pPr>
        <w:spacing w:before="240" w:after="240"/>
        <w:ind w:firstLine="0"/>
        <w:jc w:val="right"/>
        <w:rPr>
          <w:rFonts w:eastAsia="Calibri" w:cs="Times New Roman"/>
        </w:rPr>
      </w:pPr>
      <w:r w:rsidRPr="0013671C">
        <w:rPr>
          <w:rFonts w:eastAsia="Calibri" w:cs="Times New Roman"/>
          <w:position w:val="-28"/>
        </w:rPr>
        <w:object w:dxaOrig="3040" w:dyaOrig="820" w14:anchorId="49B7B62A">
          <v:shape id="_x0000_i1045" type="#_x0000_t75" style="width:152.25pt;height:41.25pt" o:ole="">
            <v:imagedata r:id="rId47" o:title=""/>
          </v:shape>
          <o:OLEObject Type="Embed" ProgID="Equation.DSMT4" ShapeID="_x0000_i1045" DrawAspect="Content" ObjectID="_1530604200" r:id="rId48"/>
        </w:object>
      </w:r>
      <w:r w:rsidR="00122B4B">
        <w:rPr>
          <w:rFonts w:eastAsia="Calibri" w:cs="Times New Roman"/>
        </w:rPr>
        <w:t xml:space="preserve"> </w:t>
      </w:r>
      <w:r w:rsidR="00122B4B">
        <w:rPr>
          <w:rFonts w:eastAsia="Calibri" w:cs="Times New Roman"/>
        </w:rPr>
        <w:tab/>
      </w:r>
      <w:r w:rsidR="00122B4B">
        <w:rPr>
          <w:rFonts w:eastAsia="Calibri" w:cs="Times New Roman"/>
        </w:rPr>
        <w:tab/>
      </w:r>
      <w:r w:rsidR="00122B4B">
        <w:rPr>
          <w:rFonts w:eastAsia="Calibri" w:cs="Times New Roman"/>
        </w:rPr>
        <w:tab/>
      </w:r>
      <w:r w:rsidR="00122B4B">
        <w:rPr>
          <w:rFonts w:eastAsia="Calibri" w:cs="Times New Roman"/>
        </w:rPr>
        <w:tab/>
        <w:t>(4</w:t>
      </w:r>
      <w:r w:rsidR="00A70C64" w:rsidRPr="0013671C">
        <w:rPr>
          <w:rFonts w:eastAsia="Calibri" w:cs="Times New Roman"/>
        </w:rPr>
        <w:t>)</w:t>
      </w:r>
    </w:p>
    <w:p w14:paraId="255E4F0D" w14:textId="260B88C2" w:rsidR="00CB3FD1" w:rsidRDefault="000B6DFC" w:rsidP="00CB3FD1">
      <w:pPr>
        <w:ind w:firstLine="0"/>
      </w:pPr>
      <w:r w:rsidRPr="0013671C">
        <w:rPr>
          <w:rFonts w:eastAsia="Calibri" w:cs="Times New Roman"/>
        </w:rPr>
        <w:t xml:space="preserve">where </w:t>
      </w:r>
      <w:proofErr w:type="spellStart"/>
      <w:r w:rsidRPr="0013671C">
        <w:rPr>
          <w:rFonts w:eastAsia="Calibri" w:cs="Times New Roman"/>
          <w:i/>
        </w:rPr>
        <w:t>w</w:t>
      </w:r>
      <w:r w:rsidRPr="0013671C">
        <w:rPr>
          <w:rFonts w:eastAsia="Calibri" w:cs="Times New Roman"/>
          <w:i/>
          <w:vertAlign w:val="subscript"/>
        </w:rPr>
        <w:t>a</w:t>
      </w:r>
      <w:proofErr w:type="spellEnd"/>
      <w:r w:rsidRPr="0013671C">
        <w:rPr>
          <w:rFonts w:eastAsia="Calibri" w:cs="Times New Roman"/>
        </w:rPr>
        <w:t xml:space="preserve"> is the weight </w:t>
      </w:r>
      <w:r>
        <w:rPr>
          <w:rFonts w:eastAsia="Calibri" w:cs="Times New Roman"/>
        </w:rPr>
        <w:t xml:space="preserve">of a fish </w:t>
      </w:r>
      <w:r w:rsidRPr="0013671C">
        <w:rPr>
          <w:rFonts w:eastAsia="Calibri" w:cs="Times New Roman"/>
        </w:rPr>
        <w:t xml:space="preserve">at age </w:t>
      </w:r>
      <w:r w:rsidRPr="0013671C">
        <w:rPr>
          <w:rFonts w:eastAsia="Calibri" w:cs="Times New Roman"/>
          <w:i/>
        </w:rPr>
        <w:t>a</w:t>
      </w:r>
      <w:r w:rsidR="00492AAB">
        <w:rPr>
          <w:rFonts w:eastAsia="Calibri" w:cs="Times New Roman"/>
        </w:rPr>
        <w:t xml:space="preserve">.  </w:t>
      </w:r>
      <w:r w:rsidR="00CB3FD1" w:rsidRPr="009678AF">
        <w:t xml:space="preserve">The </w:t>
      </w:r>
      <w:r w:rsidR="0090296F">
        <w:t>length- and age-</w:t>
      </w:r>
      <w:r w:rsidR="00CB3FD1" w:rsidRPr="009678AF">
        <w:t>composition data for the fishery were assumed to be multinomially distributed</w:t>
      </w:r>
      <w:r w:rsidR="00A32D4F">
        <w:t xml:space="preserve"> (see </w:t>
      </w:r>
      <w:r w:rsidR="00A32D4F">
        <w:rPr>
          <w:i/>
        </w:rPr>
        <w:t xml:space="preserve">Data </w:t>
      </w:r>
      <w:r w:rsidR="00A32D4F" w:rsidRPr="00A32D4F">
        <w:rPr>
          <w:i/>
        </w:rPr>
        <w:t>Scenarios</w:t>
      </w:r>
      <w:r w:rsidR="00A32D4F">
        <w:t xml:space="preserve"> for details)</w:t>
      </w:r>
      <w:r w:rsidR="0090296F">
        <w:t xml:space="preserve">.  </w:t>
      </w:r>
      <w:r w:rsidR="00A32D4F">
        <w:t xml:space="preserve">Ageing error was normally distributed with ages </w:t>
      </w:r>
      <w:r w:rsidR="0090296F">
        <w:t>subject</w:t>
      </w:r>
      <w:r w:rsidR="00CB3FD1">
        <w:t xml:space="preserve"> </w:t>
      </w:r>
      <w:r w:rsidR="0090296F">
        <w:t xml:space="preserve">to a </w:t>
      </w:r>
      <w:r w:rsidR="00A32D4F">
        <w:t>5% standard deviation by age.</w:t>
      </w:r>
    </w:p>
    <w:p w14:paraId="650BF9EE" w14:textId="5B58B67A" w:rsidR="00F42611" w:rsidRPr="009C359A" w:rsidRDefault="00FF0E5A" w:rsidP="009C359A">
      <w:pPr>
        <w:rPr>
          <w:vertAlign w:val="subscript"/>
        </w:rPr>
      </w:pPr>
      <w:r>
        <w:t>The fishery selectivity during the historical period (years 1-50) were assumed asymptotic</w:t>
      </w:r>
      <w:r w:rsidR="00684595">
        <w:t xml:space="preserve"> (Fig. 1)</w:t>
      </w:r>
      <w:r>
        <w:t xml:space="preserve">.  </w:t>
      </w:r>
      <w:r w:rsidR="007D1858">
        <w:t>T</w:t>
      </w:r>
      <w:r w:rsidR="004A0709">
        <w:t xml:space="preserve">he </w:t>
      </w:r>
      <w:r w:rsidR="00722BE8">
        <w:t>fishery selectivity</w:t>
      </w:r>
      <w:r w:rsidR="004A0709">
        <w:t xml:space="preserve"> shifted to a domed-shaped (compared to the historical asymptotic)</w:t>
      </w:r>
      <w:r w:rsidR="00722BE8">
        <w:t xml:space="preserve"> </w:t>
      </w:r>
      <w:r w:rsidR="00684595">
        <w:t>with</w:t>
      </w:r>
      <w:r w:rsidR="004A0709">
        <w:t>in the operating model during the period that the stock was estimated to be below the target biomass</w:t>
      </w:r>
      <w:r w:rsidR="00684595">
        <w:t xml:space="preserve"> (0.40</w:t>
      </w:r>
      <w:r w:rsidR="00684595">
        <w:rPr>
          <w:i/>
        </w:rPr>
        <w:t>SB</w:t>
      </w:r>
      <w:r w:rsidR="00684595">
        <w:rPr>
          <w:vertAlign w:val="subscript"/>
        </w:rPr>
        <w:t>0</w:t>
      </w:r>
      <w:r w:rsidR="00684595">
        <w:t>)</w:t>
      </w:r>
      <w:r w:rsidR="004A0709">
        <w:t xml:space="preserve">.  </w:t>
      </w:r>
      <w:r w:rsidR="00684595">
        <w:t xml:space="preserve">Once the population was estimated to have recovered to above the target biomass, fishery selectivity reverted to the asymptotic form.  </w:t>
      </w:r>
      <w:r w:rsidR="004A0709">
        <w:t xml:space="preserve">The shift in selectivity was designed as a way </w:t>
      </w:r>
      <w:r w:rsidR="009F0EBE">
        <w:t>to mimic a change in fisher</w:t>
      </w:r>
      <w:r w:rsidR="00722BE8">
        <w:t xml:space="preserve"> behavior resulting from an overfished declaration.</w:t>
      </w:r>
      <w:r w:rsidR="00684595">
        <w:t xml:space="preserve">  </w:t>
      </w:r>
      <w:r w:rsidR="008738EF">
        <w:t xml:space="preserve">The change in selectivity was dependent upon the estimated status of the stock rather than the true operating model status.  Changes in fisher behavior modeled by a change in selectivity were assumed to be driven by management restrictions based on the estimation method’s perception of the stock rather than the true unobservable state of the simulated stock.  </w:t>
      </w:r>
    </w:p>
    <w:p w14:paraId="24D381E7" w14:textId="77777777" w:rsidR="00F42611" w:rsidRDefault="00F42611" w:rsidP="00F42611">
      <w:pPr>
        <w:pStyle w:val="Heading2"/>
      </w:pPr>
      <w:r>
        <w:t>The estimation method</w:t>
      </w:r>
    </w:p>
    <w:p w14:paraId="6DCD1A65" w14:textId="5BB4D50F" w:rsidR="00892332" w:rsidRDefault="00F42611" w:rsidP="009F0EBE">
      <w:pPr>
        <w:ind w:firstLine="0"/>
        <w:rPr>
          <w:rFonts w:eastAsia="Calibri" w:cs="Times New Roman"/>
        </w:rPr>
      </w:pPr>
      <w:r>
        <w:t xml:space="preserve">Stock synthesis (SS), </w:t>
      </w:r>
      <w:r w:rsidR="007D1858">
        <w:rPr>
          <w:rFonts w:eastAsia="Calibri" w:cs="Times New Roman"/>
        </w:rPr>
        <w:t>an integrated statistical catch-at-age model</w:t>
      </w:r>
      <w:r w:rsidR="00C643F9">
        <w:rPr>
          <w:rFonts w:eastAsia="Calibri" w:cs="Times New Roman"/>
        </w:rPr>
        <w:t xml:space="preserve"> (</w:t>
      </w:r>
      <w:proofErr w:type="spellStart"/>
      <w:r w:rsidR="00C643F9">
        <w:rPr>
          <w:rFonts w:eastAsia="Calibri" w:cs="Times New Roman"/>
        </w:rPr>
        <w:t>Methot</w:t>
      </w:r>
      <w:proofErr w:type="spellEnd"/>
      <w:r w:rsidR="00C643F9">
        <w:rPr>
          <w:rFonts w:eastAsia="Calibri" w:cs="Times New Roman"/>
        </w:rPr>
        <w:t xml:space="preserve"> and Wetzel, 2013)</w:t>
      </w:r>
      <w:r w:rsidR="007D1858">
        <w:rPr>
          <w:rFonts w:eastAsia="Calibri" w:cs="Times New Roman"/>
        </w:rPr>
        <w:t xml:space="preserve">, was the estimation method </w:t>
      </w:r>
      <w:r w:rsidR="00426E8C">
        <w:rPr>
          <w:rFonts w:eastAsia="Calibri" w:cs="Times New Roman"/>
        </w:rPr>
        <w:t xml:space="preserve">used </w:t>
      </w:r>
      <w:r w:rsidR="007D1858">
        <w:rPr>
          <w:rFonts w:eastAsia="Calibri" w:cs="Times New Roman"/>
        </w:rPr>
        <w:t>to assess the simulated stocks.</w:t>
      </w:r>
      <w:r w:rsidR="00C70020">
        <w:rPr>
          <w:rFonts w:eastAsia="Calibri" w:cs="Times New Roman"/>
        </w:rPr>
        <w:t xml:space="preserve">  </w:t>
      </w:r>
      <w:r w:rsidR="00426E8C">
        <w:rPr>
          <w:rFonts w:eastAsia="Calibri" w:cs="Times New Roman"/>
        </w:rPr>
        <w:t xml:space="preserve">SS </w:t>
      </w:r>
      <w:r w:rsidR="00C70020">
        <w:rPr>
          <w:rFonts w:eastAsia="Calibri" w:cs="Times New Roman"/>
        </w:rPr>
        <w:t>was applied for the first time in year 50 and then every 6</w:t>
      </w:r>
      <w:r w:rsidR="00C70020" w:rsidRPr="00C70020">
        <w:rPr>
          <w:rFonts w:eastAsia="Calibri" w:cs="Times New Roman"/>
          <w:vertAlign w:val="superscript"/>
        </w:rPr>
        <w:t>th</w:t>
      </w:r>
      <w:r w:rsidR="00C70020">
        <w:rPr>
          <w:rFonts w:eastAsia="Calibri" w:cs="Times New Roman"/>
        </w:rPr>
        <w:t xml:space="preserve"> year thereafter.</w:t>
      </w:r>
      <w:r w:rsidR="00DA2842">
        <w:rPr>
          <w:rFonts w:eastAsia="Calibri" w:cs="Times New Roman"/>
        </w:rPr>
        <w:t xml:space="preserve">  Assessment frequency of U.S. west coast groundfish varies based upon commercial importance which is used as an indicator of exploitation, the time since last assessment, and dynamics of the stock (</w:t>
      </w:r>
      <w:proofErr w:type="spellStart"/>
      <w:r w:rsidR="00DA2842">
        <w:rPr>
          <w:rFonts w:eastAsia="Calibri" w:cs="Times New Roman"/>
        </w:rPr>
        <w:t>Methot</w:t>
      </w:r>
      <w:proofErr w:type="spellEnd"/>
      <w:r w:rsidR="009F0EBE">
        <w:rPr>
          <w:rFonts w:eastAsia="Calibri" w:cs="Times New Roman"/>
        </w:rPr>
        <w:t>,</w:t>
      </w:r>
      <w:r w:rsidR="00DA2842">
        <w:rPr>
          <w:rFonts w:eastAsia="Calibri" w:cs="Times New Roman"/>
        </w:rPr>
        <w:t xml:space="preserve"> 2015).  Long-lived rockfish species</w:t>
      </w:r>
      <w:r w:rsidR="00892332">
        <w:rPr>
          <w:rFonts w:eastAsia="Calibri" w:cs="Times New Roman"/>
        </w:rPr>
        <w:t xml:space="preserve"> generally have slow dynamics, resulting in minimal fluctuations in biomass from year to year (assuming non-extreme harvesting).  Assessing the stock every 6</w:t>
      </w:r>
      <w:r w:rsidR="00892332" w:rsidRPr="00892332">
        <w:rPr>
          <w:rFonts w:eastAsia="Calibri" w:cs="Times New Roman"/>
          <w:vertAlign w:val="superscript"/>
        </w:rPr>
        <w:t>th</w:t>
      </w:r>
      <w:r w:rsidR="00892332">
        <w:rPr>
          <w:rFonts w:eastAsia="Calibri" w:cs="Times New Roman"/>
        </w:rPr>
        <w:t xml:space="preserve"> year w</w:t>
      </w:r>
      <w:r w:rsidR="009F0EBE">
        <w:rPr>
          <w:rFonts w:eastAsia="Calibri" w:cs="Times New Roman"/>
        </w:rPr>
        <w:t>as selected</w:t>
      </w:r>
      <w:r w:rsidR="00492AAB">
        <w:rPr>
          <w:rFonts w:eastAsia="Calibri" w:cs="Times New Roman"/>
        </w:rPr>
        <w:t xml:space="preserve"> as an interval of time that would balance the need for re-evaluation</w:t>
      </w:r>
      <w:r w:rsidR="009F0EBE">
        <w:rPr>
          <w:rFonts w:eastAsia="Calibri" w:cs="Times New Roman"/>
        </w:rPr>
        <w:t xml:space="preserve"> based upon the slow </w:t>
      </w:r>
      <w:r w:rsidR="00892332">
        <w:rPr>
          <w:rFonts w:eastAsia="Calibri" w:cs="Times New Roman"/>
        </w:rPr>
        <w:t>dynamics of the stock and to minimize computational time per simulation.</w:t>
      </w:r>
      <w:r w:rsidR="00DA2842">
        <w:rPr>
          <w:rFonts w:eastAsia="Calibri" w:cs="Times New Roman"/>
        </w:rPr>
        <w:t xml:space="preserve"> </w:t>
      </w:r>
      <w:r w:rsidR="007D1858">
        <w:rPr>
          <w:rFonts w:eastAsia="Calibri" w:cs="Times New Roman"/>
        </w:rPr>
        <w:t xml:space="preserve"> </w:t>
      </w:r>
    </w:p>
    <w:p w14:paraId="3AD5F704" w14:textId="41E845E7" w:rsidR="00CE5D9C" w:rsidRPr="0051629E" w:rsidRDefault="007D1858" w:rsidP="0051629E">
      <w:r>
        <w:rPr>
          <w:rFonts w:eastAsia="Calibri" w:cs="Times New Roman"/>
        </w:rPr>
        <w:t xml:space="preserve"> </w:t>
      </w:r>
      <w:r w:rsidR="00F42611">
        <w:rPr>
          <w:i/>
        </w:rPr>
        <w:t>R</w:t>
      </w:r>
      <w:r w:rsidR="00F42611">
        <w:rPr>
          <w:i/>
          <w:vertAlign w:val="subscript"/>
        </w:rPr>
        <w:t>0</w:t>
      </w:r>
      <w:r w:rsidR="00F42611">
        <w:t xml:space="preserve">, </w:t>
      </w:r>
      <w:r w:rsidR="004A0709">
        <w:t xml:space="preserve">steepness, growth, </w:t>
      </w:r>
      <w:r>
        <w:t xml:space="preserve">annual </w:t>
      </w:r>
      <w:r w:rsidR="00F42611" w:rsidRPr="0017646F">
        <w:t>recruitment deviations, initia</w:t>
      </w:r>
      <w:r w:rsidR="00A32D4F">
        <w:t>l age-structure deviations, the size at maximum selectivity, and the width at the maximum selectivity</w:t>
      </w:r>
      <w:r w:rsidR="00F42611" w:rsidRPr="0017646F">
        <w:t xml:space="preserve"> </w:t>
      </w:r>
      <w:r w:rsidR="00A32D4F">
        <w:t xml:space="preserve">for the </w:t>
      </w:r>
      <w:r w:rsidR="009F0EBE">
        <w:t>fishery</w:t>
      </w:r>
      <w:r w:rsidR="00FC6DDB">
        <w:t xml:space="preserve"> </w:t>
      </w:r>
      <w:r w:rsidR="00F42611" w:rsidRPr="0017646F">
        <w:t>were estimated</w:t>
      </w:r>
      <w:r w:rsidR="00FC6DDB">
        <w:t xml:space="preserve">.  </w:t>
      </w:r>
      <w:r w:rsidR="006B163B" w:rsidRPr="0013671C">
        <w:rPr>
          <w:rFonts w:eastAsia="Calibri" w:cs="Times New Roman"/>
        </w:rPr>
        <w:t xml:space="preserve">The </w:t>
      </w:r>
      <w:r w:rsidR="006B163B">
        <w:rPr>
          <w:rFonts w:eastAsia="Calibri" w:cs="Times New Roman"/>
        </w:rPr>
        <w:t>relative stock biomass</w:t>
      </w:r>
      <w:r w:rsidR="006B163B" w:rsidRPr="0013671C">
        <w:rPr>
          <w:rFonts w:eastAsia="Calibri" w:cs="Times New Roman"/>
        </w:rPr>
        <w:t xml:space="preserve"> </w:t>
      </w:r>
      <w:r w:rsidR="006B163B">
        <w:rPr>
          <w:rFonts w:eastAsia="Calibri" w:cs="Times New Roman"/>
        </w:rPr>
        <w:t xml:space="preserve">in the assessment year was estimated </w:t>
      </w:r>
      <w:r w:rsidR="006B163B" w:rsidRPr="0013671C">
        <w:rPr>
          <w:rFonts w:eastAsia="Calibri" w:cs="Times New Roman"/>
        </w:rPr>
        <w:t xml:space="preserve">and the forecasted catches were </w:t>
      </w:r>
      <w:r w:rsidR="00C70020">
        <w:rPr>
          <w:rFonts w:eastAsia="Calibri" w:cs="Times New Roman"/>
        </w:rPr>
        <w:t>determined</w:t>
      </w:r>
      <w:r w:rsidR="00426E8C">
        <w:rPr>
          <w:rFonts w:eastAsia="Calibri" w:cs="Times New Roman"/>
        </w:rPr>
        <w:t xml:space="preserve"> using the </w:t>
      </w:r>
      <w:r w:rsidR="00A32D4F">
        <w:rPr>
          <w:rFonts w:eastAsia="Calibri" w:cs="Times New Roman"/>
        </w:rPr>
        <w:t>Pacific Fishery Management Council (</w:t>
      </w:r>
      <w:r w:rsidR="00426E8C">
        <w:rPr>
          <w:rFonts w:eastAsia="Calibri" w:cs="Times New Roman"/>
        </w:rPr>
        <w:t>PFMC</w:t>
      </w:r>
      <w:r w:rsidR="00A32D4F">
        <w:rPr>
          <w:rFonts w:eastAsia="Calibri" w:cs="Times New Roman"/>
        </w:rPr>
        <w:t>)</w:t>
      </w:r>
      <w:r w:rsidR="00426E8C">
        <w:rPr>
          <w:rFonts w:eastAsia="Calibri" w:cs="Times New Roman"/>
        </w:rPr>
        <w:t xml:space="preserve"> rockfish harvest control rule</w:t>
      </w:r>
      <w:r w:rsidR="006B163B">
        <w:rPr>
          <w:rFonts w:eastAsia="Calibri" w:cs="Times New Roman"/>
        </w:rPr>
        <w:t>.</w:t>
      </w:r>
      <w:r w:rsidR="006B163B" w:rsidRPr="0013671C">
        <w:rPr>
          <w:rFonts w:eastAsia="Calibri" w:cs="Times New Roman"/>
        </w:rPr>
        <w:t xml:space="preserve">  </w:t>
      </w:r>
      <w:r w:rsidR="0051629E">
        <w:t xml:space="preserve">The catches were removed from the </w:t>
      </w:r>
      <w:r w:rsidR="00C70020">
        <w:t xml:space="preserve">operating </w:t>
      </w:r>
      <w:r w:rsidR="0051629E">
        <w:t xml:space="preserve">population without error, </w:t>
      </w:r>
      <w:r w:rsidR="009F0EBE">
        <w:t>fishery CPUE</w:t>
      </w:r>
      <w:r w:rsidR="0051629E">
        <w:t xml:space="preserve"> </w:t>
      </w:r>
      <w:r w:rsidR="00C70020">
        <w:t xml:space="preserve">and </w:t>
      </w:r>
      <w:r w:rsidR="0051629E">
        <w:t xml:space="preserve">composition data were generated for the subsequent six years. </w:t>
      </w:r>
    </w:p>
    <w:p w14:paraId="4EB07211" w14:textId="556C345B" w:rsidR="00C70020" w:rsidRDefault="00C70020" w:rsidP="00C70020">
      <w:pPr>
        <w:rPr>
          <w:rFonts w:eastAsia="Calibri" w:cs="Times New Roman"/>
        </w:rPr>
      </w:pPr>
      <w:r>
        <w:t xml:space="preserve">The </w:t>
      </w:r>
      <w:r w:rsidR="00DB4F95">
        <w:t xml:space="preserve">PFMC </w:t>
      </w:r>
      <w:r w:rsidR="00407707" w:rsidRPr="0017646F">
        <w:t xml:space="preserve">harvest control rule applies a linear reduction in </w:t>
      </w:r>
      <w:r w:rsidR="00407707">
        <w:t>catch</w:t>
      </w:r>
      <w:r w:rsidR="00471F66">
        <w:t xml:space="preserve"> when a stock falls</w:t>
      </w:r>
      <w:r w:rsidR="00407707" w:rsidRPr="0017646F">
        <w:t xml:space="preserve"> below 0.40</w:t>
      </w:r>
      <w:r w:rsidR="00407707" w:rsidRPr="0017646F">
        <w:rPr>
          <w:i/>
        </w:rPr>
        <w:t>SB</w:t>
      </w:r>
      <w:r w:rsidR="00407707" w:rsidRPr="007D1858">
        <w:rPr>
          <w:vertAlign w:val="subscript"/>
        </w:rPr>
        <w:t>0</w:t>
      </w:r>
      <w:r w:rsidR="00407707" w:rsidRPr="0017646F">
        <w:t xml:space="preserve">, with no fishing when the stock </w:t>
      </w:r>
      <w:r w:rsidR="00FC6DDB">
        <w:t>falls</w:t>
      </w:r>
      <w:r w:rsidR="00407707" w:rsidRPr="0017646F">
        <w:t xml:space="preserve"> 0.10</w:t>
      </w:r>
      <w:r w:rsidR="00407707" w:rsidRPr="0017646F">
        <w:rPr>
          <w:i/>
        </w:rPr>
        <w:t>SB</w:t>
      </w:r>
      <w:r w:rsidR="00407707" w:rsidRPr="007D1858">
        <w:rPr>
          <w:vertAlign w:val="subscript"/>
        </w:rPr>
        <w:t>0</w:t>
      </w:r>
      <w:r w:rsidR="00407707" w:rsidRPr="0017646F">
        <w:t>.</w:t>
      </w:r>
      <w:r w:rsidR="00407707">
        <w:t xml:space="preserve">  </w:t>
      </w:r>
      <w:r w:rsidR="00407707" w:rsidRPr="0013671C">
        <w:t xml:space="preserve">The </w:t>
      </w:r>
      <w:r w:rsidR="00471F66">
        <w:t>overfishing level</w:t>
      </w:r>
      <w:r w:rsidR="00407707" w:rsidRPr="0013671C">
        <w:t xml:space="preserve"> was set equal to the</w:t>
      </w:r>
      <w:r w:rsidR="00DA2842">
        <w:t xml:space="preserve"> target </w:t>
      </w:r>
      <w:proofErr w:type="spellStart"/>
      <w:r w:rsidR="00DA2842">
        <w:t>spawner</w:t>
      </w:r>
      <w:proofErr w:type="spellEnd"/>
      <w:r w:rsidR="00DA2842">
        <w:t xml:space="preserve">-per-recruit harvest rate </w:t>
      </w:r>
      <w:r w:rsidR="00407707" w:rsidRPr="0013671C">
        <w:t xml:space="preserve">multiplied by </w:t>
      </w:r>
      <w:proofErr w:type="spellStart"/>
      <w:r w:rsidR="00407707" w:rsidRPr="00CE5D9C">
        <w:rPr>
          <w:i/>
        </w:rPr>
        <w:t>SB</w:t>
      </w:r>
      <w:r w:rsidR="00CE5D9C" w:rsidRPr="00CE5D9C">
        <w:rPr>
          <w:i/>
          <w:vertAlign w:val="subscript"/>
        </w:rPr>
        <w:t>t</w:t>
      </w:r>
      <w:proofErr w:type="spellEnd"/>
      <w:r w:rsidR="00407707" w:rsidRPr="0013671C">
        <w:t xml:space="preserve">.  The </w:t>
      </w:r>
      <w:r w:rsidR="00471F66">
        <w:t>overfished level</w:t>
      </w:r>
      <w:r w:rsidR="00407707" w:rsidRPr="0013671C">
        <w:t xml:space="preserve"> was reduced by a management buffer value</w:t>
      </w:r>
      <w:r w:rsidR="00407707">
        <w:t xml:space="preserve"> </w:t>
      </w:r>
      <w:r w:rsidR="00407707" w:rsidRPr="0013671C">
        <w:rPr>
          <w:rFonts w:eastAsia="Calibri" w:cs="Times New Roman"/>
        </w:rPr>
        <w:t xml:space="preserve">that accounts for </w:t>
      </w:r>
      <w:r w:rsidR="00407707">
        <w:rPr>
          <w:rFonts w:eastAsia="Calibri" w:cs="Times New Roman"/>
        </w:rPr>
        <w:t xml:space="preserve">the </w:t>
      </w:r>
      <w:r w:rsidR="00407707" w:rsidRPr="0013671C">
        <w:rPr>
          <w:rFonts w:eastAsia="Calibri" w:cs="Times New Roman"/>
        </w:rPr>
        <w:t>uncertainty</w:t>
      </w:r>
      <w:r w:rsidR="00407707" w:rsidRPr="0013671C">
        <w:t xml:space="preserve"> </w:t>
      </w:r>
      <w:r w:rsidR="00407707">
        <w:t xml:space="preserve">about current biomass </w:t>
      </w:r>
      <w:r w:rsidR="00407707" w:rsidRPr="0013671C">
        <w:t>f</w:t>
      </w:r>
      <w:r w:rsidR="00407707">
        <w:t xml:space="preserve">or well-assessed stocks (0.956; </w:t>
      </w:r>
      <w:r w:rsidR="00407707" w:rsidRPr="006F7345">
        <w:t xml:space="preserve">Ralston </w:t>
      </w:r>
      <w:r w:rsidR="00407707" w:rsidRPr="006F7345">
        <w:rPr>
          <w:i/>
        </w:rPr>
        <w:t>et al.</w:t>
      </w:r>
      <w:r w:rsidR="009F0EBE">
        <w:t>,</w:t>
      </w:r>
      <w:r w:rsidR="00407707" w:rsidRPr="006F7345">
        <w:t xml:space="preserve"> 2011</w:t>
      </w:r>
      <w:r w:rsidR="00407707">
        <w:t xml:space="preserve">) </w:t>
      </w:r>
      <w:r w:rsidR="00471F66">
        <w:t>to determine the acceptable biological catch level (i.e. acceptable biological catch = 0.956 overfishing level)</w:t>
      </w:r>
      <w:r w:rsidR="00407707" w:rsidRPr="0013671C">
        <w:t xml:space="preserve">.   </w:t>
      </w:r>
      <w:r w:rsidR="00D25749">
        <w:rPr>
          <w:rFonts w:eastAsia="Calibri" w:cs="Times New Roman"/>
        </w:rPr>
        <w:t>T</w:t>
      </w:r>
      <w:r w:rsidR="00407707" w:rsidRPr="0013671C">
        <w:rPr>
          <w:rFonts w:eastAsia="Calibri" w:cs="Times New Roman"/>
        </w:rPr>
        <w:t>he annual catch limit</w:t>
      </w:r>
      <w:r w:rsidR="009F0EBE">
        <w:rPr>
          <w:rFonts w:eastAsia="Calibri" w:cs="Times New Roman"/>
        </w:rPr>
        <w:t xml:space="preserve"> was set equal to </w:t>
      </w:r>
      <w:r w:rsidR="00471F66">
        <w:rPr>
          <w:rFonts w:eastAsia="Calibri" w:cs="Times New Roman"/>
        </w:rPr>
        <w:lastRenderedPageBreak/>
        <w:t>the acceptable biological catch</w:t>
      </w:r>
      <w:r w:rsidR="009F0EBE">
        <w:rPr>
          <w:rFonts w:eastAsia="Calibri" w:cs="Times New Roman"/>
        </w:rPr>
        <w:t xml:space="preserve"> when</w:t>
      </w:r>
      <w:r w:rsidR="00D25749">
        <w:rPr>
          <w:rFonts w:eastAsia="Calibri" w:cs="Times New Roman"/>
        </w:rPr>
        <w:t xml:space="preserve"> the stock was above </w:t>
      </w:r>
      <w:r w:rsidR="00D25749" w:rsidRPr="0017646F">
        <w:t>0.40</w:t>
      </w:r>
      <w:r w:rsidR="00D25749" w:rsidRPr="0017646F">
        <w:rPr>
          <w:i/>
        </w:rPr>
        <w:t>SB</w:t>
      </w:r>
      <w:r w:rsidR="00D25749" w:rsidRPr="007D1858">
        <w:rPr>
          <w:vertAlign w:val="subscript"/>
        </w:rPr>
        <w:t>0</w:t>
      </w:r>
      <w:r w:rsidR="00D25749">
        <w:rPr>
          <w:vertAlign w:val="subscript"/>
        </w:rPr>
        <w:t xml:space="preserve"> </w:t>
      </w:r>
      <w:r w:rsidR="00D25749">
        <w:rPr>
          <w:rFonts w:eastAsia="Calibri" w:cs="Times New Roman"/>
        </w:rPr>
        <w:t xml:space="preserve">or reduced </w:t>
      </w:r>
      <w:r w:rsidR="00471F66">
        <w:rPr>
          <w:rFonts w:eastAsia="Calibri" w:cs="Times New Roman"/>
        </w:rPr>
        <w:t xml:space="preserve">from the acceptable biological catch </w:t>
      </w:r>
      <w:r w:rsidR="00407707">
        <w:rPr>
          <w:rFonts w:eastAsia="Calibri" w:cs="Times New Roman"/>
        </w:rPr>
        <w:t>according to the harvest control rule</w:t>
      </w:r>
      <w:r w:rsidR="00D25749">
        <w:rPr>
          <w:rFonts w:eastAsia="Calibri" w:cs="Times New Roman"/>
        </w:rPr>
        <w:t xml:space="preserve"> when the stock fell below </w:t>
      </w:r>
      <w:r w:rsidR="00D25749" w:rsidRPr="0017646F">
        <w:t>0.40</w:t>
      </w:r>
      <w:r w:rsidR="00D25749" w:rsidRPr="0017646F">
        <w:rPr>
          <w:i/>
        </w:rPr>
        <w:t>SB</w:t>
      </w:r>
      <w:r w:rsidR="00D25749" w:rsidRPr="007D1858">
        <w:rPr>
          <w:vertAlign w:val="subscript"/>
        </w:rPr>
        <w:t>0</w:t>
      </w:r>
      <w:r w:rsidR="00407707">
        <w:rPr>
          <w:rFonts w:eastAsia="Calibri" w:cs="Times New Roman"/>
        </w:rPr>
        <w:t>.</w:t>
      </w:r>
      <w:r w:rsidR="00D25749">
        <w:rPr>
          <w:rFonts w:eastAsia="Calibri" w:cs="Times New Roman"/>
        </w:rPr>
        <w:t xml:space="preserve"> </w:t>
      </w:r>
    </w:p>
    <w:p w14:paraId="08FC4677" w14:textId="6230FDE4" w:rsidR="00046AE3" w:rsidRPr="00C70020" w:rsidRDefault="00046AE3" w:rsidP="00755CA5">
      <w:pPr>
        <w:rPr>
          <w:rFonts w:eastAsia="Calibri" w:cs="Times New Roman"/>
        </w:rPr>
      </w:pPr>
      <w:r w:rsidRPr="0013671C">
        <w:rPr>
          <w:rFonts w:eastAsia="Calibri" w:cs="Times New Roman"/>
        </w:rPr>
        <w:t xml:space="preserve">One major difference in </w:t>
      </w:r>
      <w:r w:rsidR="00471F66">
        <w:rPr>
          <w:rFonts w:eastAsia="Calibri" w:cs="Times New Roman"/>
        </w:rPr>
        <w:t>this</w:t>
      </w:r>
      <w:r w:rsidR="00755CA5">
        <w:rPr>
          <w:rFonts w:eastAsia="Calibri" w:cs="Times New Roman"/>
        </w:rPr>
        <w:t xml:space="preserve"> simulation</w:t>
      </w:r>
      <w:r w:rsidRPr="0013671C">
        <w:rPr>
          <w:rFonts w:eastAsia="Calibri" w:cs="Times New Roman"/>
        </w:rPr>
        <w:t xml:space="preserve"> </w:t>
      </w:r>
      <w:r w:rsidR="00471F66">
        <w:rPr>
          <w:rFonts w:eastAsia="Calibri" w:cs="Times New Roman"/>
        </w:rPr>
        <w:t xml:space="preserve">design </w:t>
      </w:r>
      <w:r w:rsidRPr="0013671C">
        <w:rPr>
          <w:rFonts w:eastAsia="Calibri" w:cs="Times New Roman"/>
        </w:rPr>
        <w:t xml:space="preserve">and actual management practice </w:t>
      </w:r>
      <w:r>
        <w:rPr>
          <w:rFonts w:eastAsia="Calibri" w:cs="Times New Roman"/>
        </w:rPr>
        <w:t xml:space="preserve">on the U.S. west coast </w:t>
      </w:r>
      <w:r w:rsidRPr="0013671C">
        <w:rPr>
          <w:rFonts w:eastAsia="Calibri" w:cs="Times New Roman"/>
        </w:rPr>
        <w:t xml:space="preserve">was the omission of </w:t>
      </w:r>
      <w:r>
        <w:rPr>
          <w:rFonts w:eastAsia="Calibri" w:cs="Times New Roman"/>
        </w:rPr>
        <w:t xml:space="preserve">the </w:t>
      </w:r>
      <w:r w:rsidRPr="0013671C">
        <w:rPr>
          <w:rFonts w:eastAsia="Calibri" w:cs="Times New Roman"/>
        </w:rPr>
        <w:t xml:space="preserve">rebuilding plans </w:t>
      </w:r>
      <w:r>
        <w:rPr>
          <w:rFonts w:eastAsia="Calibri" w:cs="Times New Roman"/>
        </w:rPr>
        <w:t xml:space="preserve">that are implemented </w:t>
      </w:r>
      <w:r w:rsidRPr="0013671C">
        <w:rPr>
          <w:rFonts w:eastAsia="Calibri" w:cs="Times New Roman"/>
        </w:rPr>
        <w:t xml:space="preserve">when a stock is assessed to have fallen below </w:t>
      </w:r>
      <w:r w:rsidR="00755CA5">
        <w:rPr>
          <w:rFonts w:eastAsia="Calibri" w:cs="Times New Roman"/>
        </w:rPr>
        <w:t>a minimum stock size threshold (defined as 0.25</w:t>
      </w:r>
      <w:r w:rsidR="00755CA5">
        <w:rPr>
          <w:rFonts w:eastAsia="Calibri" w:cs="Times New Roman"/>
          <w:i/>
        </w:rPr>
        <w:t>SB</w:t>
      </w:r>
      <w:r w:rsidR="00755CA5">
        <w:rPr>
          <w:rFonts w:eastAsia="Calibri" w:cs="Times New Roman"/>
        </w:rPr>
        <w:softHyphen/>
      </w:r>
      <w:r w:rsidR="00755CA5">
        <w:rPr>
          <w:rFonts w:eastAsia="Calibri" w:cs="Times New Roman"/>
          <w:vertAlign w:val="subscript"/>
        </w:rPr>
        <w:t>0</w:t>
      </w:r>
      <w:r w:rsidR="00755CA5">
        <w:rPr>
          <w:rFonts w:eastAsia="Calibri" w:cs="Times New Roman"/>
        </w:rPr>
        <w:t xml:space="preserve"> for U.S. west coast rockfish)</w:t>
      </w:r>
      <w:r w:rsidRPr="0013671C">
        <w:rPr>
          <w:rFonts w:eastAsia="Calibri" w:cs="Times New Roman"/>
        </w:rPr>
        <w:t>.  Harvest for stocks below the</w:t>
      </w:r>
      <w:r w:rsidR="00755CA5">
        <w:rPr>
          <w:rFonts w:eastAsia="Calibri" w:cs="Times New Roman"/>
        </w:rPr>
        <w:t xml:space="preserve"> threshold </w:t>
      </w:r>
      <w:r w:rsidRPr="0013671C">
        <w:rPr>
          <w:rFonts w:eastAsia="Calibri" w:cs="Times New Roman"/>
        </w:rPr>
        <w:t xml:space="preserve">would no longer be determined based upon the standard harvest control rule, but rather a rebuilding plan would be used </w:t>
      </w:r>
      <w:r w:rsidR="009F0EBE">
        <w:rPr>
          <w:rFonts w:eastAsia="Calibri" w:cs="Times New Roman"/>
        </w:rPr>
        <w:t>to determine catches until the stock</w:t>
      </w:r>
      <w:r w:rsidRPr="0013671C">
        <w:rPr>
          <w:rFonts w:eastAsia="Calibri" w:cs="Times New Roman"/>
        </w:rPr>
        <w:t xml:space="preserve"> rebuilt to the target </w:t>
      </w:r>
      <w:r w:rsidR="00755CA5">
        <w:rPr>
          <w:rFonts w:eastAsia="Calibri" w:cs="Times New Roman"/>
        </w:rPr>
        <w:t xml:space="preserve">biomass. </w:t>
      </w:r>
      <w:r w:rsidR="00D25749">
        <w:rPr>
          <w:rFonts w:eastAsia="Calibri" w:cs="Times New Roman"/>
        </w:rPr>
        <w:t>To reduce simulation complexity a</w:t>
      </w:r>
      <w:r w:rsidRPr="0013671C">
        <w:rPr>
          <w:rFonts w:eastAsia="Calibri" w:cs="Times New Roman"/>
        </w:rPr>
        <w:t xml:space="preserve"> rebuilding plan was not imposed </w:t>
      </w:r>
      <w:r>
        <w:rPr>
          <w:rFonts w:eastAsia="Calibri" w:cs="Times New Roman"/>
        </w:rPr>
        <w:t>i</w:t>
      </w:r>
      <w:r w:rsidRPr="0013671C">
        <w:rPr>
          <w:rFonts w:eastAsia="Calibri" w:cs="Times New Roman"/>
        </w:rPr>
        <w:t xml:space="preserve">f a simulated stock </w:t>
      </w:r>
      <w:r>
        <w:rPr>
          <w:rFonts w:eastAsia="Calibri" w:cs="Times New Roman"/>
        </w:rPr>
        <w:t xml:space="preserve">was assessed to have </w:t>
      </w:r>
      <w:r w:rsidRPr="0013671C">
        <w:rPr>
          <w:rFonts w:eastAsia="Calibri" w:cs="Times New Roman"/>
        </w:rPr>
        <w:t>f</w:t>
      </w:r>
      <w:r>
        <w:rPr>
          <w:rFonts w:eastAsia="Calibri" w:cs="Times New Roman"/>
        </w:rPr>
        <w:t>allen</w:t>
      </w:r>
      <w:r w:rsidRPr="0013671C">
        <w:rPr>
          <w:rFonts w:eastAsia="Calibri" w:cs="Times New Roman"/>
        </w:rPr>
        <w:t xml:space="preserve"> below the </w:t>
      </w:r>
      <w:r w:rsidR="00755CA5">
        <w:rPr>
          <w:rFonts w:eastAsia="Calibri" w:cs="Times New Roman"/>
        </w:rPr>
        <w:t>threshold</w:t>
      </w:r>
      <w:r w:rsidRPr="0013671C">
        <w:rPr>
          <w:rFonts w:eastAsia="Calibri" w:cs="Times New Roman"/>
        </w:rPr>
        <w:t xml:space="preserve"> and the catches were determined based on the harvest control rule </w:t>
      </w:r>
      <w:r>
        <w:rPr>
          <w:rFonts w:eastAsia="Calibri" w:cs="Times New Roman"/>
        </w:rPr>
        <w:t>for</w:t>
      </w:r>
      <w:r w:rsidRPr="0013671C">
        <w:rPr>
          <w:rFonts w:eastAsia="Calibri" w:cs="Times New Roman"/>
        </w:rPr>
        <w:t xml:space="preserve"> all estimated stock sizes.</w:t>
      </w:r>
    </w:p>
    <w:p w14:paraId="02F2D888" w14:textId="77777777" w:rsidR="004D3650" w:rsidRDefault="004D3650" w:rsidP="004D3650">
      <w:pPr>
        <w:pStyle w:val="Heading2"/>
      </w:pPr>
      <w:r>
        <w:t>Data scenarios</w:t>
      </w:r>
    </w:p>
    <w:p w14:paraId="748C2A74" w14:textId="21438D77" w:rsidR="00261232" w:rsidRDefault="004D3650" w:rsidP="004D3650">
      <w:pPr>
        <w:ind w:firstLine="0"/>
      </w:pPr>
      <w:r w:rsidRPr="00CF48EA">
        <w:t>Three data scenarios</w:t>
      </w:r>
      <w:r>
        <w:t xml:space="preserve"> were created to explore the impact of </w:t>
      </w:r>
      <w:r w:rsidR="00CF48EA">
        <w:t xml:space="preserve">data availability on the ability </w:t>
      </w:r>
      <w:r>
        <w:t>to monitor rebuilding of an overfished stock</w:t>
      </w:r>
      <w:r w:rsidR="00CF48EA">
        <w:t xml:space="preserve"> (</w:t>
      </w:r>
      <w:r w:rsidR="00CE5D9C">
        <w:t>Fig. 2</w:t>
      </w:r>
      <w:r w:rsidR="00CF48EA">
        <w:t>)</w:t>
      </w:r>
      <w:r>
        <w:t xml:space="preserve">.  </w:t>
      </w:r>
      <w:r w:rsidR="00261232">
        <w:t xml:space="preserve">The </w:t>
      </w:r>
      <w:r w:rsidR="00FB7522">
        <w:t xml:space="preserve">data </w:t>
      </w:r>
      <w:r w:rsidR="00DB4F95">
        <w:t>scenarios were</w:t>
      </w:r>
      <w:r w:rsidR="00261232">
        <w:t xml:space="preserve"> designed to emulate a stock that </w:t>
      </w:r>
      <w:r w:rsidR="00FB7522">
        <w:t>is</w:t>
      </w:r>
      <w:r w:rsidR="009F24EC">
        <w:t xml:space="preserve"> </w:t>
      </w:r>
      <w:r w:rsidR="00261232">
        <w:t xml:space="preserve">infrequently encountered by </w:t>
      </w:r>
      <w:r w:rsidR="00FB7522">
        <w:t>a</w:t>
      </w:r>
      <w:r w:rsidR="009F24EC">
        <w:t xml:space="preserve"> fishery independent </w:t>
      </w:r>
      <w:r w:rsidR="00261232">
        <w:t xml:space="preserve">survey (e.g. due to depth or habitat) and the </w:t>
      </w:r>
      <w:r w:rsidR="009F24EC">
        <w:t>only fishery data were available</w:t>
      </w:r>
      <w:r w:rsidR="00261232">
        <w:t>.  The historical sample siz</w:t>
      </w:r>
      <w:r w:rsidR="0020389E">
        <w:t>es were generally based on the effective sample sizes</w:t>
      </w:r>
      <w:r w:rsidR="00261232">
        <w:t xml:space="preserve"> observed </w:t>
      </w:r>
      <w:r w:rsidR="00DB4F95">
        <w:t>for</w:t>
      </w:r>
      <w:r w:rsidR="00261232">
        <w:t xml:space="preserve"> </w:t>
      </w:r>
      <w:proofErr w:type="spellStart"/>
      <w:r w:rsidR="00261232">
        <w:t>yelloweye</w:t>
      </w:r>
      <w:proofErr w:type="spellEnd"/>
      <w:r w:rsidR="00261232">
        <w:t xml:space="preserve"> rockfish.  Following the first assessment in year 50, the three data scenarios </w:t>
      </w:r>
      <w:r w:rsidR="000E4B79">
        <w:t xml:space="preserve">have </w:t>
      </w:r>
      <w:r w:rsidR="00DB4F95">
        <w:t xml:space="preserve">different </w:t>
      </w:r>
      <w:r w:rsidR="00261232">
        <w:t>data availability</w:t>
      </w:r>
      <w:r w:rsidR="000E4B79">
        <w:t xml:space="preserve"> based on stock status</w:t>
      </w:r>
      <w:r w:rsidR="008A71A3">
        <w:t xml:space="preserve"> (e.g. overfished vs. rebuilt) </w:t>
      </w:r>
      <w:r w:rsidR="000E4B79">
        <w:t xml:space="preserve">in the assessment year relative to the management targets.  The simulated stocks </w:t>
      </w:r>
      <w:r w:rsidR="00DB4F95">
        <w:t xml:space="preserve">were in </w:t>
      </w:r>
      <w:r w:rsidR="000E4B79">
        <w:t xml:space="preserve">an overfished </w:t>
      </w:r>
      <w:r w:rsidR="00DB4F95">
        <w:t>state when the</w:t>
      </w:r>
      <w:r w:rsidR="000E4B79">
        <w:t xml:space="preserve"> first assessment</w:t>
      </w:r>
      <w:r w:rsidR="00DB4F95">
        <w:t xml:space="preserve"> was conducted</w:t>
      </w:r>
      <w:r w:rsidR="009F24EC">
        <w:t xml:space="preserve"> and</w:t>
      </w:r>
      <w:r w:rsidR="000E4B79">
        <w:t xml:space="preserve"> were classified as overfished until the relative </w:t>
      </w:r>
      <w:r w:rsidR="00DE4E0E">
        <w:t xml:space="preserve">spawning </w:t>
      </w:r>
      <w:r w:rsidR="000E4B79">
        <w:t>biomass surpassed the target biomass (0.40</w:t>
      </w:r>
      <w:r w:rsidR="000E4B79">
        <w:rPr>
          <w:i/>
        </w:rPr>
        <w:t>SB</w:t>
      </w:r>
      <w:r w:rsidR="000E4B79">
        <w:rPr>
          <w:vertAlign w:val="subscript"/>
        </w:rPr>
        <w:t>0</w:t>
      </w:r>
      <w:r w:rsidR="000E4B79">
        <w:t>)</w:t>
      </w:r>
      <w:r w:rsidR="00261232">
        <w:t xml:space="preserve"> </w:t>
      </w:r>
      <w:r w:rsidR="000E4B79">
        <w:t xml:space="preserve">at which time they were </w:t>
      </w:r>
      <w:r w:rsidR="009F24EC">
        <w:t xml:space="preserve">declared </w:t>
      </w:r>
      <w:r w:rsidR="000E4B79">
        <w:t xml:space="preserve">rebuilt.  </w:t>
      </w:r>
    </w:p>
    <w:p w14:paraId="1CDFF3E0" w14:textId="727A8FF0" w:rsidR="00442112" w:rsidRDefault="00001800" w:rsidP="00261232">
      <w:r>
        <w:t xml:space="preserve">The data quantity available </w:t>
      </w:r>
      <w:r w:rsidR="009F24EC">
        <w:t>for the assessment differed based upon stock status following the first assessment among the three data scenarios</w:t>
      </w:r>
      <w:r>
        <w:t xml:space="preserve">. </w:t>
      </w:r>
      <w:r w:rsidR="00CF48EA">
        <w:t xml:space="preserve">The “full data” scenario </w:t>
      </w:r>
      <w:r w:rsidR="0051629E">
        <w:t>maintained</w:t>
      </w:r>
      <w:r w:rsidR="00CF48EA">
        <w:t xml:space="preserve"> fishery</w:t>
      </w:r>
      <w:r w:rsidR="009F24EC">
        <w:t xml:space="preserve"> CPUE index and length- and age-composition</w:t>
      </w:r>
      <w:r w:rsidR="00CF48EA">
        <w:t xml:space="preserve"> data at the historical levels </w:t>
      </w:r>
      <w:r>
        <w:t>(</w:t>
      </w:r>
      <w:r w:rsidR="00CF48EA">
        <w:t>prior to the stock being declared overfished in year 50</w:t>
      </w:r>
      <w:r>
        <w:t>)</w:t>
      </w:r>
      <w:r w:rsidR="009F24EC">
        <w:t xml:space="preserve"> during rebuilding</w:t>
      </w:r>
      <w:r w:rsidR="008A71A3">
        <w:t xml:space="preserve"> (Fig. 2)</w:t>
      </w:r>
      <w:r w:rsidR="009F24EC">
        <w:t xml:space="preserve">.  </w:t>
      </w:r>
    </w:p>
    <w:p w14:paraId="4EE4DED8" w14:textId="1B88D990" w:rsidR="00261232" w:rsidRDefault="00CF48EA" w:rsidP="00442112">
      <w:r>
        <w:t>The “reduced data”</w:t>
      </w:r>
      <w:r w:rsidR="0051629E">
        <w:t xml:space="preserve"> scenario reduced</w:t>
      </w:r>
      <w:r>
        <w:t xml:space="preserve"> the amount of data available from the fishery during rebuilding</w:t>
      </w:r>
      <w:r w:rsidR="00261232">
        <w:t xml:space="preserve"> (Fig. 2)</w:t>
      </w:r>
      <w:r>
        <w:t xml:space="preserve">.  </w:t>
      </w:r>
      <w:r w:rsidR="00261232">
        <w:t>The</w:t>
      </w:r>
      <w:r w:rsidR="0051629E">
        <w:t xml:space="preserve"> </w:t>
      </w:r>
      <w:r w:rsidR="009F24EC">
        <w:t>length and age-</w:t>
      </w:r>
      <w:r w:rsidR="0051629E">
        <w:t>composition data were</w:t>
      </w:r>
      <w:r w:rsidR="00261232">
        <w:t xml:space="preserve"> reduced to 20% of the historical sample sizes during rebuilding</w:t>
      </w:r>
      <w:r w:rsidR="008A71A3">
        <w:t xml:space="preserve"> and the</w:t>
      </w:r>
      <w:r w:rsidR="009F24EC">
        <w:t xml:space="preserve"> fishery CPUE index was eliminated during the rebuilding period.  </w:t>
      </w:r>
      <w:r>
        <w:t xml:space="preserve">The </w:t>
      </w:r>
      <w:r w:rsidR="009F24EC">
        <w:t xml:space="preserve">CPUE </w:t>
      </w:r>
      <w:r w:rsidR="00E549A0">
        <w:t xml:space="preserve">index </w:t>
      </w:r>
      <w:r w:rsidR="009F24EC">
        <w:t xml:space="preserve">resumes and </w:t>
      </w:r>
      <w:r>
        <w:t>composition sample sizes revert to his</w:t>
      </w:r>
      <w:r w:rsidR="0051629E">
        <w:t>torical levels when the stock was</w:t>
      </w:r>
      <w:r>
        <w:t xml:space="preserve"> estimated to</w:t>
      </w:r>
      <w:r w:rsidR="00C70020">
        <w:t xml:space="preserve"> have</w:t>
      </w:r>
      <w:r>
        <w:t xml:space="preserve"> </w:t>
      </w:r>
      <w:r w:rsidR="00C70020">
        <w:t>rebuilt</w:t>
      </w:r>
      <w:r w:rsidR="0051629E">
        <w:t xml:space="preserve"> above the target biomass</w:t>
      </w:r>
      <w:r>
        <w:t xml:space="preserve">.  </w:t>
      </w:r>
    </w:p>
    <w:p w14:paraId="0C945AD3" w14:textId="7DC1D629" w:rsidR="00CF48EA" w:rsidRDefault="00CF48EA" w:rsidP="00261232">
      <w:r>
        <w:t>The “</w:t>
      </w:r>
      <w:r w:rsidR="00B571AF">
        <w:t>eliminated</w:t>
      </w:r>
      <w:r>
        <w:t xml:space="preserve"> data” scenario </w:t>
      </w:r>
      <w:r w:rsidR="008A71A3">
        <w:t>removed</w:t>
      </w:r>
      <w:r>
        <w:t xml:space="preserve"> new fishery data</w:t>
      </w:r>
      <w:r w:rsidR="00B571AF">
        <w:t>,</w:t>
      </w:r>
      <w:r>
        <w:t xml:space="preserve"> </w:t>
      </w:r>
      <w:r w:rsidR="009F24EC">
        <w:t>both the CPUE index the and</w:t>
      </w:r>
      <w:r w:rsidR="0051629E">
        <w:t xml:space="preserve"> composition </w:t>
      </w:r>
      <w:r w:rsidR="009F24EC">
        <w:t>data</w:t>
      </w:r>
      <w:r w:rsidR="00B571AF">
        <w:t>,</w:t>
      </w:r>
      <w:r w:rsidR="0051629E">
        <w:t xml:space="preserve"> </w:t>
      </w:r>
      <w:r>
        <w:t>during rebuilding</w:t>
      </w:r>
      <w:r w:rsidR="00E549A0">
        <w:t xml:space="preserve"> (Fig. 2)</w:t>
      </w:r>
      <w:r>
        <w:t xml:space="preserve">. </w:t>
      </w:r>
      <w:r w:rsidR="0051629E">
        <w:t xml:space="preserve">The </w:t>
      </w:r>
      <w:r w:rsidR="009F24EC">
        <w:t xml:space="preserve">fishery CPUE index and </w:t>
      </w:r>
      <w:r w:rsidR="0051629E">
        <w:t>composition data resumes at historical samples sizes when the stock was estimated to be rebuilt.</w:t>
      </w:r>
    </w:p>
    <w:p w14:paraId="46E05D5A" w14:textId="107BA85F" w:rsidR="008738EF" w:rsidRDefault="008738EF" w:rsidP="00261232">
      <w:r>
        <w:t>During the years the stock was estimated to be rebuilding</w:t>
      </w:r>
      <w:r w:rsidR="008A71A3">
        <w:t>,</w:t>
      </w:r>
      <w:r>
        <w:t xml:space="preserve"> the operating model applied a shift from asymptotic to dome-shaped selectivity for the fishery.  The estimation method in the full and reduced data scenarios were allowed to estimate a potential change in selectivity during </w:t>
      </w:r>
      <w:r w:rsidR="008A71A3">
        <w:t>the rebuilding</w:t>
      </w:r>
      <w:r w:rsidR="00B669B2">
        <w:t xml:space="preserve"> period</w:t>
      </w:r>
      <w:r>
        <w:t>.  However, the eliminated data scenario was forced to assume const</w:t>
      </w:r>
      <w:r w:rsidR="008A71A3">
        <w:t>ant asymptotic selectivity over-</w:t>
      </w:r>
      <w:r>
        <w:t xml:space="preserve">all years because no fishery composition data were available to detect </w:t>
      </w:r>
      <w:r w:rsidR="00B669B2">
        <w:t>the shift in selectivity</w:t>
      </w:r>
      <w:r>
        <w:t>.</w:t>
      </w:r>
    </w:p>
    <w:p w14:paraId="2A843F01" w14:textId="77777777" w:rsidR="00F42611" w:rsidRDefault="00F42611" w:rsidP="00F42611">
      <w:pPr>
        <w:pStyle w:val="Heading2"/>
      </w:pPr>
      <w:r>
        <w:t>Performance measures</w:t>
      </w:r>
    </w:p>
    <w:p w14:paraId="163757A3" w14:textId="1A44E226" w:rsidR="00914317" w:rsidRDefault="00914317" w:rsidP="00E70B9A">
      <w:pPr>
        <w:ind w:firstLine="0"/>
      </w:pPr>
      <w:r>
        <w:t>The outcomes of the simulations for each harvest control rule were summarized using the following five metrics</w:t>
      </w:r>
      <w:r w:rsidR="00C14BF3">
        <w:t xml:space="preserve"> that were selected to evaluate the impact of data and estimation of indicators of stock status (e.g. relative spawning biomass) and </w:t>
      </w:r>
      <w:r w:rsidR="00000A33">
        <w:t>management quantities (e.g. rebuilding catch</w:t>
      </w:r>
      <w:r w:rsidR="00C14BF3">
        <w:t>)</w:t>
      </w:r>
      <w:r>
        <w:t>:</w:t>
      </w:r>
    </w:p>
    <w:p w14:paraId="2E71C1A3" w14:textId="5BF18E85" w:rsidR="00F42611" w:rsidRDefault="00F42611" w:rsidP="00914317">
      <w:pPr>
        <w:pStyle w:val="ListParagraph"/>
        <w:numPr>
          <w:ilvl w:val="0"/>
          <w:numId w:val="1"/>
        </w:numPr>
      </w:pPr>
      <w:r>
        <w:t>The relative error</w:t>
      </w:r>
      <w:r w:rsidR="00F45950">
        <w:t xml:space="preserve">s (REs) for </w:t>
      </w:r>
      <w:r w:rsidR="00170CE2">
        <w:t>estimated parameters,</w:t>
      </w:r>
      <w:r>
        <w:t xml:space="preserve"> calculated as:</w:t>
      </w:r>
    </w:p>
    <w:p w14:paraId="5D1E4D80" w14:textId="2E54FBAE" w:rsidR="00F42611" w:rsidRDefault="00914317" w:rsidP="00914317">
      <w:pPr>
        <w:pStyle w:val="Equations"/>
      </w:pPr>
      <w:r w:rsidRPr="00914317">
        <w:rPr>
          <w:position w:val="-24"/>
        </w:rPr>
        <w:object w:dxaOrig="1200" w:dyaOrig="620" w14:anchorId="2F7367E0">
          <v:shape id="_x0000_i1046" type="#_x0000_t75" style="width:60pt;height:30.75pt" o:ole="">
            <v:imagedata r:id="rId49" o:title=""/>
          </v:shape>
          <o:OLEObject Type="Embed" ProgID="Equation.DSMT4" ShapeID="_x0000_i1046" DrawAspect="Content" ObjectID="_1530604201" r:id="rId50"/>
        </w:object>
      </w:r>
      <w:r>
        <w:t xml:space="preserve"> </w:t>
      </w:r>
      <w:r>
        <w:tab/>
      </w:r>
      <w:r>
        <w:tab/>
      </w:r>
      <w:r w:rsidR="00F42611">
        <w:tab/>
      </w:r>
      <w:r w:rsidR="00F42611">
        <w:tab/>
      </w:r>
      <w:r w:rsidR="00F42611">
        <w:tab/>
      </w:r>
      <w:r w:rsidR="00F42611">
        <w:tab/>
      </w:r>
      <w:r w:rsidR="00122B4B">
        <w:t>(5</w:t>
      </w:r>
      <w:r w:rsidR="00F42611">
        <w:t>)</w:t>
      </w:r>
    </w:p>
    <w:p w14:paraId="68A65BFC" w14:textId="105EFA16" w:rsidR="00F45950" w:rsidRPr="00F45950" w:rsidRDefault="00F42611" w:rsidP="00F45950">
      <w:pPr>
        <w:pStyle w:val="ListParagraph"/>
        <w:ind w:firstLine="0"/>
      </w:pPr>
      <w:r w:rsidRPr="00F45950">
        <w:t xml:space="preserve">where </w:t>
      </w:r>
      <w:r w:rsidR="00914317" w:rsidRPr="00000A33">
        <w:rPr>
          <w:i/>
        </w:rPr>
        <w:t>E</w:t>
      </w:r>
      <w:r w:rsidRPr="00F45950">
        <w:t xml:space="preserve"> is the estimated quantity of interest and </w:t>
      </w:r>
      <w:r w:rsidR="00914317" w:rsidRPr="00000A33">
        <w:rPr>
          <w:i/>
        </w:rPr>
        <w:t>T</w:t>
      </w:r>
      <w:r w:rsidR="00914317" w:rsidRPr="00F45950">
        <w:t xml:space="preserve"> </w:t>
      </w:r>
      <w:r w:rsidRPr="00F45950">
        <w:t>true v</w:t>
      </w:r>
      <w:r w:rsidR="00914317" w:rsidRPr="00F45950">
        <w:t>alue from the operating model.</w:t>
      </w:r>
    </w:p>
    <w:p w14:paraId="6E9005AF" w14:textId="22B6BE59" w:rsidR="00F42611" w:rsidRDefault="00F42611" w:rsidP="00914317">
      <w:pPr>
        <w:pStyle w:val="ListParagraph"/>
        <w:numPr>
          <w:ilvl w:val="0"/>
          <w:numId w:val="1"/>
        </w:numPr>
      </w:pPr>
      <w:r>
        <w:t>The root mean square error (RMSE), a measure</w:t>
      </w:r>
      <w:r w:rsidR="00170CE2">
        <w:t xml:space="preserve"> of precision and bias, was</w:t>
      </w:r>
      <w:r>
        <w:t xml:space="preserve"> calculated to assess the overall level of error given the amount of data available:</w:t>
      </w:r>
    </w:p>
    <w:p w14:paraId="2636F0C7" w14:textId="0F265498" w:rsidR="00F42611" w:rsidRPr="003F1007" w:rsidRDefault="00914317" w:rsidP="00914317">
      <w:pPr>
        <w:pStyle w:val="Equations"/>
      </w:pPr>
      <w:r w:rsidRPr="00914317">
        <w:rPr>
          <w:position w:val="-32"/>
        </w:rPr>
        <w:object w:dxaOrig="2799" w:dyaOrig="840" w14:anchorId="7981D0DE">
          <v:shape id="_x0000_i1047" type="#_x0000_t75" style="width:140.25pt;height:42pt" o:ole="">
            <v:imagedata r:id="rId51" o:title=""/>
          </v:shape>
          <o:OLEObject Type="Embed" ProgID="Equation.DSMT4" ShapeID="_x0000_i1047" DrawAspect="Content" ObjectID="_1530604202" r:id="rId52"/>
        </w:object>
      </w:r>
      <w:r>
        <w:t xml:space="preserve"> </w:t>
      </w:r>
      <w:r>
        <w:tab/>
      </w:r>
      <w:r>
        <w:tab/>
      </w:r>
      <w:r w:rsidR="00F42611">
        <w:tab/>
      </w:r>
      <w:r w:rsidR="00F42611">
        <w:tab/>
      </w:r>
      <w:r w:rsidR="00F42611">
        <w:tab/>
      </w:r>
      <w:r w:rsidR="00122B4B">
        <w:t>(6</w:t>
      </w:r>
      <w:r w:rsidR="00F42611">
        <w:t>)</w:t>
      </w:r>
    </w:p>
    <w:p w14:paraId="21DEC718" w14:textId="0B4344B1" w:rsidR="00F45950" w:rsidRDefault="00E70B9A" w:rsidP="00F45950">
      <w:pPr>
        <w:numPr>
          <w:ilvl w:val="0"/>
          <w:numId w:val="1"/>
        </w:numPr>
        <w:spacing w:after="200"/>
        <w:rPr>
          <w:rFonts w:eastAsia="Calibri" w:cs="Times New Roman"/>
        </w:rPr>
      </w:pPr>
      <w:r>
        <w:rPr>
          <w:rFonts w:eastAsia="Calibri" w:cs="Times New Roman"/>
        </w:rPr>
        <w:t xml:space="preserve">The average (over simulations) of the total catch </w:t>
      </w:r>
      <w:r w:rsidR="00F45950">
        <w:rPr>
          <w:rFonts w:eastAsia="Calibri" w:cs="Times New Roman"/>
        </w:rPr>
        <w:t>attain while the stock was recovering to the target biomass.</w:t>
      </w:r>
    </w:p>
    <w:p w14:paraId="05F63187" w14:textId="53C7CAF6" w:rsidR="00E70B9A" w:rsidRPr="00F45950" w:rsidRDefault="00E70B9A" w:rsidP="00F45950">
      <w:pPr>
        <w:numPr>
          <w:ilvl w:val="0"/>
          <w:numId w:val="1"/>
        </w:numPr>
        <w:spacing w:after="200"/>
        <w:rPr>
          <w:rFonts w:eastAsia="Calibri" w:cs="Times New Roman"/>
        </w:rPr>
      </w:pPr>
      <w:r w:rsidRPr="00F45950">
        <w:rPr>
          <w:rFonts w:eastAsia="Calibri" w:cs="Times New Roman"/>
        </w:rPr>
        <w:t xml:space="preserve">The annual average variability of the catches (abbreviation AAV) defined as: </w:t>
      </w:r>
    </w:p>
    <w:p w14:paraId="50D6B4A0" w14:textId="3082C226" w:rsidR="00E70B9A" w:rsidRDefault="00E70B9A" w:rsidP="00E70B9A">
      <w:pPr>
        <w:spacing w:before="120" w:after="120"/>
        <w:ind w:left="3240" w:firstLine="0"/>
        <w:jc w:val="right"/>
        <w:rPr>
          <w:rFonts w:eastAsia="Times New Roman" w:cs="Times New Roman"/>
        </w:rPr>
      </w:pPr>
      <m:oMath>
        <m:r>
          <w:rPr>
            <w:rFonts w:ascii="Cambria Math" w:eastAsia="Calibri" w:hAnsi="Cambria Math" w:cs="Times New Roman"/>
          </w:rPr>
          <m:t>AAV</m:t>
        </m:r>
        <m:r>
          <m:rPr>
            <m:sty m:val="p"/>
          </m:rPr>
          <w:rPr>
            <w:rFonts w:ascii="Cambria Math" w:eastAsia="Calibri" w:hAnsi="Cambria Math" w:cs="Times New Roman"/>
          </w:rPr>
          <m:t>=100</m:t>
        </m:r>
        <m:f>
          <m:fPr>
            <m:ctrlPr>
              <w:rPr>
                <w:rFonts w:ascii="Cambria Math" w:eastAsia="Calibri" w:hAnsi="Cambria Math" w:cs="Times New Roman"/>
              </w:rPr>
            </m:ctrlPr>
          </m:fPr>
          <m:num>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d>
                  <m:dPr>
                    <m:begChr m:val="|"/>
                    <m:endChr m:val="|"/>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r>
                      <m:rPr>
                        <m:sty m:val="p"/>
                      </m:rP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r>
                          <m:rPr>
                            <m:sty m:val="p"/>
                          </m:rPr>
                          <w:rPr>
                            <w:rFonts w:ascii="Cambria Math" w:eastAsia="Calibri" w:hAnsi="Cambria Math" w:cs="Times New Roman"/>
                          </w:rPr>
                          <m:t>+1</m:t>
                        </m:r>
                      </m:sub>
                    </m:sSub>
                  </m:e>
                </m:d>
              </m:e>
            </m:nary>
          </m:num>
          <m:den>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e>
            </m:nary>
          </m:den>
        </m:f>
      </m:oMath>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sidR="00122B4B">
        <w:rPr>
          <w:rFonts w:eastAsia="Times New Roman" w:cs="Times New Roman"/>
        </w:rPr>
        <w:t>(7</w:t>
      </w:r>
      <w:r>
        <w:rPr>
          <w:rFonts w:eastAsia="Times New Roman" w:cs="Times New Roman"/>
        </w:rPr>
        <w:t xml:space="preserve">) </w:t>
      </w:r>
    </w:p>
    <w:p w14:paraId="57DC3AE3" w14:textId="77777777" w:rsidR="00E70B9A" w:rsidRDefault="00E70B9A" w:rsidP="00F45950">
      <w:pPr>
        <w:ind w:firstLine="720"/>
        <w:rPr>
          <w:rFonts w:eastAsia="Calibri" w:cs="Times New Roman"/>
        </w:rPr>
      </w:pPr>
      <w:r>
        <w:rPr>
          <w:rFonts w:eastAsia="Calibri" w:cs="Times New Roman"/>
        </w:rPr>
        <w:t>where C</w:t>
      </w:r>
      <w:r>
        <w:rPr>
          <w:rFonts w:eastAsia="Calibri" w:cs="Times New Roman"/>
          <w:i/>
          <w:vertAlign w:val="subscript"/>
        </w:rPr>
        <w:t>y</w:t>
      </w:r>
      <w:r>
        <w:rPr>
          <w:rFonts w:eastAsia="Calibri" w:cs="Times New Roman"/>
        </w:rPr>
        <w:t xml:space="preserve"> is the catch during year </w:t>
      </w:r>
      <w:r>
        <w:rPr>
          <w:rFonts w:eastAsia="Calibri" w:cs="Times New Roman"/>
          <w:i/>
        </w:rPr>
        <w:t>y</w:t>
      </w:r>
      <w:r>
        <w:rPr>
          <w:rFonts w:eastAsia="Calibri" w:cs="Times New Roman"/>
        </w:rPr>
        <w:t>.</w:t>
      </w:r>
    </w:p>
    <w:p w14:paraId="115C2935" w14:textId="53685C2B" w:rsidR="002A15E3" w:rsidRDefault="002A15E3" w:rsidP="00E43C22">
      <w:pPr>
        <w:pStyle w:val="Heading1"/>
      </w:pPr>
      <w:r w:rsidRPr="00E43C22">
        <w:t>Results</w:t>
      </w:r>
    </w:p>
    <w:p w14:paraId="65A4CB04" w14:textId="3EBBC2DD" w:rsidR="00906899" w:rsidRDefault="00906899" w:rsidP="00906899">
      <w:pPr>
        <w:pStyle w:val="Heading2"/>
      </w:pPr>
      <w:r>
        <w:t>Assessment performance with time-invariant parameters</w:t>
      </w:r>
    </w:p>
    <w:p w14:paraId="781FE7B8" w14:textId="328D8E6E" w:rsidR="006445AF" w:rsidRDefault="008715D5" w:rsidP="00C321EE">
      <w:pPr>
        <w:ind w:firstLine="0"/>
      </w:pPr>
      <w:r>
        <w:t>The tre</w:t>
      </w:r>
      <w:r w:rsidR="00BD3DCA">
        <w:t>nds of the relative error about</w:t>
      </w:r>
      <w:r w:rsidR="00DB4F95">
        <w:t xml:space="preserve"> </w:t>
      </w:r>
      <w:r w:rsidR="00C321EE">
        <w:t xml:space="preserve">spawning biomass and </w:t>
      </w:r>
      <w:r>
        <w:t xml:space="preserve">relative </w:t>
      </w:r>
      <w:r w:rsidR="00DE4E0E">
        <w:t xml:space="preserve">spawning </w:t>
      </w:r>
      <w:r>
        <w:t xml:space="preserve">biomass were generally consistent </w:t>
      </w:r>
      <w:r w:rsidR="005B664F">
        <w:t>among the full and reduced data scenarios</w:t>
      </w:r>
      <w:r>
        <w:t xml:space="preserve"> (Fig</w:t>
      </w:r>
      <w:r w:rsidR="00C321EE">
        <w:t>s</w:t>
      </w:r>
      <w:r>
        <w:t xml:space="preserve">. </w:t>
      </w:r>
      <w:r w:rsidR="005B664F">
        <w:t>3a-b and 4a-b</w:t>
      </w:r>
      <w:r>
        <w:t xml:space="preserve">).  The </w:t>
      </w:r>
      <w:r w:rsidR="005B664F">
        <w:t xml:space="preserve">median spawning biomass and </w:t>
      </w:r>
      <w:r w:rsidR="00DB4F95">
        <w:t xml:space="preserve">relative spawning biomass was negatively biased </w:t>
      </w:r>
      <w:r>
        <w:t>while the stock rebuilt</w:t>
      </w:r>
      <w:r w:rsidR="00C321EE">
        <w:t xml:space="preserve"> </w:t>
      </w:r>
      <w:r w:rsidR="005B664F">
        <w:t>for both scenarios</w:t>
      </w:r>
      <w:r w:rsidR="00DB4F95">
        <w:t xml:space="preserve"> </w:t>
      </w:r>
      <w:r w:rsidR="00C321EE">
        <w:t>(Figs. 3a-b and 4a-b)</w:t>
      </w:r>
      <w:r>
        <w:t>.</w:t>
      </w:r>
      <w:r w:rsidR="005B664F">
        <w:t xml:space="preserve">  </w:t>
      </w:r>
      <w:r w:rsidR="00775A51">
        <w:t>As expected, t</w:t>
      </w:r>
      <w:r w:rsidR="00C321EE">
        <w:t xml:space="preserve">he estimates </w:t>
      </w:r>
      <w:r w:rsidR="005B664F">
        <w:t xml:space="preserve">of spawning biomass and </w:t>
      </w:r>
      <w:r w:rsidR="00C321EE">
        <w:t xml:space="preserve">relative </w:t>
      </w:r>
      <w:r w:rsidR="00775A51">
        <w:t>spawning biomass</w:t>
      </w:r>
      <w:r w:rsidR="00C321EE">
        <w:t xml:space="preserve"> for the full data scenario</w:t>
      </w:r>
      <w:r>
        <w:t xml:space="preserve"> </w:t>
      </w:r>
      <w:r w:rsidR="00C321EE">
        <w:t xml:space="preserve">were less variable during the rebuilding period compared to the reduced data and </w:t>
      </w:r>
      <w:r w:rsidR="00B571AF">
        <w:t>eliminated</w:t>
      </w:r>
      <w:r w:rsidR="00C321EE">
        <w:t xml:space="preserve"> data scenarios</w:t>
      </w:r>
      <w:r w:rsidR="005B664F">
        <w:t xml:space="preserve"> (Figs. 3a-c and 4a-c)</w:t>
      </w:r>
      <w:r w:rsidR="00C321EE">
        <w:t xml:space="preserve">.  </w:t>
      </w:r>
      <w:r w:rsidR="005B664F">
        <w:t>However, by</w:t>
      </w:r>
      <w:r w:rsidR="00C321EE">
        <w:t xml:space="preserve"> the end of the management period, the variance of estimated spawning biomass and relative </w:t>
      </w:r>
      <w:r w:rsidR="00775A51">
        <w:t xml:space="preserve">spawning </w:t>
      </w:r>
      <w:r w:rsidR="00C321EE">
        <w:t xml:space="preserve">biomass </w:t>
      </w:r>
      <w:r w:rsidR="00775A51">
        <w:t>were similar</w:t>
      </w:r>
      <w:r w:rsidR="00C321EE">
        <w:t xml:space="preserve"> among </w:t>
      </w:r>
      <w:r w:rsidR="005B664F">
        <w:t>the full and reduced data scenario</w:t>
      </w:r>
      <w:r w:rsidR="00BD3DCA">
        <w:t>s</w:t>
      </w:r>
      <w:r w:rsidR="00C321EE">
        <w:t>.</w:t>
      </w:r>
      <w:r w:rsidR="005B664F">
        <w:t xml:space="preserve">  </w:t>
      </w:r>
    </w:p>
    <w:p w14:paraId="51C35B77" w14:textId="77777777" w:rsidR="00296CB9" w:rsidRDefault="009907A5" w:rsidP="006445AF">
      <w:r>
        <w:t xml:space="preserve">The eliminate data scenario resulted in median estimates of spawning biomass and relative spawning biomass with limited bias but </w:t>
      </w:r>
      <w:r w:rsidR="00BD3DCA">
        <w:t xml:space="preserve">were </w:t>
      </w:r>
      <w:r>
        <w:t xml:space="preserve">highly imprecise </w:t>
      </w:r>
      <w:r w:rsidR="00BD3DCA">
        <w:t xml:space="preserve">across the start of </w:t>
      </w:r>
      <w:r>
        <w:t>the management per</w:t>
      </w:r>
      <w:r w:rsidR="00E43C22">
        <w:t xml:space="preserve">iod (years 50-74) </w:t>
      </w:r>
      <w:r>
        <w:t>(Figs. 3c and 4c).  As stocks begin to be estimated rebuilt and data collection resumed, the median estimates become negatively biased and remain</w:t>
      </w:r>
      <w:r w:rsidR="00BD3DCA">
        <w:t>ed</w:t>
      </w:r>
      <w:r>
        <w:t xml:space="preserve"> imprecise.  </w:t>
      </w:r>
      <w:r w:rsidR="006445AF">
        <w:t>In contrast</w:t>
      </w:r>
      <w:r>
        <w:t xml:space="preserve"> to the full and reduced data scenarios</w:t>
      </w:r>
      <w:r w:rsidR="006445AF">
        <w:t>, t</w:t>
      </w:r>
      <w:r w:rsidR="005B664F">
        <w:t xml:space="preserve">he </w:t>
      </w:r>
      <w:r w:rsidR="006445AF">
        <w:t>estimates of spawning biomass and the relative spawning biomass for the eliminated data scenario showed li</w:t>
      </w:r>
      <w:r w:rsidR="00BD3DCA">
        <w:t>ttle improvement in precision by</w:t>
      </w:r>
      <w:r w:rsidR="006445AF">
        <w:t xml:space="preserve"> the end of the management period (Figs. 3c and 4c).  </w:t>
      </w:r>
    </w:p>
    <w:p w14:paraId="7A8688DB" w14:textId="322FDBDC" w:rsidR="00906899" w:rsidRDefault="006445AF" w:rsidP="006445AF">
      <w:r>
        <w:t xml:space="preserve">The eliminated data scenario had the lowest percentage of stocks that were estimated to rebuild to the target biomass resulting in a mixture of simulations which had resumed data collection after rebuilding and </w:t>
      </w:r>
      <w:r w:rsidR="00BD3DCA">
        <w:t xml:space="preserve">simulations </w:t>
      </w:r>
      <w:r w:rsidR="009907A5">
        <w:t>still estimated to be rebuilding</w:t>
      </w:r>
      <w:r w:rsidR="00BD3DCA">
        <w:t xml:space="preserve"> with</w:t>
      </w:r>
      <w:r>
        <w:t xml:space="preserve"> only historical data were present.</w:t>
      </w:r>
      <w:r w:rsidR="009907A5">
        <w:t xml:space="preserve">  </w:t>
      </w:r>
      <w:r w:rsidR="00296CB9">
        <w:t xml:space="preserve">Examining the simulations that failed (35 simulations) to be estimated rebuilt by the end of the management period the estimated spawning biomass and relative spawning biomass were strongly negatively biased in the first assessment year (Figs. 3a-c and 4a-c shown in red).  </w:t>
      </w:r>
      <w:r w:rsidR="00BD0D89">
        <w:t xml:space="preserve">The biased estimates were driven by negatively biased estimates of steepness in the first assessment (Fig. 5a-c).  </w:t>
      </w:r>
      <w:r w:rsidR="00296CB9">
        <w:t xml:space="preserve">In the absence of new data, the estimates of the </w:t>
      </w:r>
      <w:r w:rsidR="00BD0D89">
        <w:t>steepness</w:t>
      </w:r>
      <w:r w:rsidR="00296CB9">
        <w:t xml:space="preserve"> did not improve over the management period.  However, with either full or reduced data were present</w:t>
      </w:r>
      <w:r w:rsidR="0069712D">
        <w:t>, estimated quantities</w:t>
      </w:r>
      <w:r w:rsidR="00296CB9">
        <w:t xml:space="preserve"> for this subset </w:t>
      </w:r>
      <w:r w:rsidR="00296CB9">
        <w:lastRenderedPageBreak/>
        <w:t>of simulations were unbiased by the end o</w:t>
      </w:r>
      <w:r w:rsidR="00BD0D89">
        <w:t>f the management period (Figs. 5a-b and 5</w:t>
      </w:r>
      <w:r w:rsidR="00296CB9">
        <w:t xml:space="preserve">a-b shown in red).  </w:t>
      </w:r>
      <w:r w:rsidR="0069712D">
        <w:t>In cont</w:t>
      </w:r>
      <w:r w:rsidR="00BD0D89">
        <w:t>r</w:t>
      </w:r>
      <w:r w:rsidR="0069712D">
        <w:t>ast</w:t>
      </w:r>
      <w:r w:rsidR="004717E7">
        <w:t>,</w:t>
      </w:r>
      <w:r w:rsidR="0069712D">
        <w:t xml:space="preserve"> t</w:t>
      </w:r>
      <w:r w:rsidR="00296CB9">
        <w:t>he simulations that were estimated to have successfully rebuilt for the eliminate data scenario</w:t>
      </w:r>
      <w:r w:rsidR="0069712D">
        <w:t xml:space="preserve"> resulted in estimated </w:t>
      </w:r>
      <w:r w:rsidR="004717E7">
        <w:t>steepness values</w:t>
      </w:r>
      <w:r w:rsidR="0069712D">
        <w:t xml:space="preserve"> that were positively biased relative to the operating model</w:t>
      </w:r>
      <w:r w:rsidR="00BD0D89">
        <w:t xml:space="preserve"> (Figs. 5</w:t>
      </w:r>
      <w:r w:rsidR="0069712D">
        <w:t xml:space="preserve">a-c and 4a-c shown in green). </w:t>
      </w:r>
      <w:r w:rsidR="00296CB9">
        <w:t xml:space="preserve">  </w:t>
      </w:r>
    </w:p>
    <w:p w14:paraId="20E44DC3" w14:textId="30F5B6FB" w:rsidR="00F525A1" w:rsidRDefault="00C321EE" w:rsidP="00C321EE">
      <w:r>
        <w:t>The RMSE, a measure of both bias and precision, for</w:t>
      </w:r>
      <w:r w:rsidR="00BD3DCA">
        <w:t xml:space="preserve"> the</w:t>
      </w:r>
      <w:r>
        <w:t xml:space="preserve"> estimated relative </w:t>
      </w:r>
      <w:r w:rsidR="00DE4E0E">
        <w:t xml:space="preserve">spawning </w:t>
      </w:r>
      <w:r>
        <w:t xml:space="preserve">biomass for each assessment year </w:t>
      </w:r>
      <w:r w:rsidR="00F525A1">
        <w:t xml:space="preserve">shows the increased precision of the full data scenario during the rebuilding period compared to the reduced and </w:t>
      </w:r>
      <w:r w:rsidR="00B571AF">
        <w:t>eliminated</w:t>
      </w:r>
      <w:r w:rsidR="004717E7">
        <w:t xml:space="preserve"> data scenarios (Fig. 6</w:t>
      </w:r>
      <w:r w:rsidR="00F525A1">
        <w:t xml:space="preserve">a).  </w:t>
      </w:r>
      <w:r w:rsidR="00D941A9">
        <w:t xml:space="preserve">However, the eliminate data scenario resulted in the highest RMSE over the entire management period and fails to substantially reduce when data collection resumes for the </w:t>
      </w:r>
      <w:r w:rsidR="004717E7">
        <w:t>recovered simulations (Fig. 6</w:t>
      </w:r>
      <w:r w:rsidR="00C43B74">
        <w:t xml:space="preserve">a).  The lack of improvement in the RMSE </w:t>
      </w:r>
      <w:r w:rsidR="00BD3DCA">
        <w:t>for the eliminated data scenario was</w:t>
      </w:r>
      <w:r w:rsidR="00C43B74">
        <w:t xml:space="preserve"> </w:t>
      </w:r>
      <w:r w:rsidR="00BD3DCA">
        <w:t xml:space="preserve">driven by </w:t>
      </w:r>
      <w:r w:rsidR="00C43B74">
        <w:t xml:space="preserve">the number of simulations that were never estimated to have recovered (35 out of 100 simulations) </w:t>
      </w:r>
      <w:r w:rsidR="00BD3DCA">
        <w:t xml:space="preserve">and dependent upon only the historical data </w:t>
      </w:r>
      <w:r w:rsidR="00C43B74">
        <w:t xml:space="preserve">(Table 2).  </w:t>
      </w:r>
    </w:p>
    <w:p w14:paraId="6E1E33F0" w14:textId="77777777" w:rsidR="00DA6237" w:rsidRDefault="002B4F81" w:rsidP="005E5540">
      <w:r>
        <w:t>The median number of years estimated for the stocks to recover to target biomass for the full data scenario was longer the median recovery year within the operating model (Table 2).  In contrast, both the reduced and eliminated data scenarios estimated a shorter median recovery time compared to the operating model (Table 2).  The contrast in estimated recovery ti</w:t>
      </w:r>
      <w:r w:rsidR="00BD3DCA">
        <w:t>mes across the data scenarios was</w:t>
      </w:r>
      <w:r>
        <w:t xml:space="preserve"> related to the average cat</w:t>
      </w:r>
      <w:r w:rsidR="005A00A8">
        <w:t>ch obtained during rebuilding along with the bias and</w:t>
      </w:r>
      <w:r>
        <w:t xml:space="preserve"> precision of estimates.  The full data scenario </w:t>
      </w:r>
      <w:r w:rsidR="005A00A8">
        <w:t>estimated negatively biased relative s</w:t>
      </w:r>
      <w:r w:rsidR="00DA6237">
        <w:t>pawning biomass with high</w:t>
      </w:r>
      <w:r w:rsidR="005A00A8">
        <w:t xml:space="preserve"> precision</w:t>
      </w:r>
      <w:r w:rsidR="00BD3DCA">
        <w:t xml:space="preserve"> </w:t>
      </w:r>
      <w:r w:rsidR="00DA6237">
        <w:t>across assessment years,</w:t>
      </w:r>
      <w:r w:rsidR="005A00A8">
        <w:t xml:space="preserve"> resulting </w:t>
      </w:r>
      <w:r w:rsidR="00DA6237">
        <w:t>in estimates that predicted constant rebuilding but at a slower rate than the true stock</w:t>
      </w:r>
      <w:r w:rsidR="005A00A8">
        <w:t xml:space="preserve"> </w:t>
      </w:r>
      <w:r w:rsidR="00ED5761">
        <w:t>(Fig. 4</w:t>
      </w:r>
      <w:r w:rsidR="005A00A8">
        <w:t>a-c</w:t>
      </w:r>
      <w:r w:rsidR="00ED5761">
        <w:t>).</w:t>
      </w:r>
      <w:r w:rsidR="005A00A8">
        <w:t xml:space="preserve">  The reduced data scenario </w:t>
      </w:r>
      <w:r w:rsidR="00DA6237">
        <w:t xml:space="preserve">had a </w:t>
      </w:r>
      <w:r w:rsidR="008C7087">
        <w:t>higher level of variance among estimates of the relative spawning biomass (Fig. 4b).  The variability of estimates between assessments resulted in stocks being estimated recovered earlier than the operating model</w:t>
      </w:r>
      <w:r w:rsidR="004C291F">
        <w:t xml:space="preserve"> due </w:t>
      </w:r>
      <w:r w:rsidR="00085C13">
        <w:t>to estimation error driven by th</w:t>
      </w:r>
      <w:r w:rsidR="004C291F">
        <w:t>e</w:t>
      </w:r>
      <w:r w:rsidR="008C7087">
        <w:t xml:space="preserve"> limited composition samples during rebuilding.  </w:t>
      </w:r>
    </w:p>
    <w:p w14:paraId="3F5FD1C1" w14:textId="75C258F3" w:rsidR="00ED5761" w:rsidRDefault="00DA6237" w:rsidP="005E5540">
      <w:r>
        <w:t>The variability among the estimated stock status among assessment years resulted in the reduced data scenario having the lowest average catch during rebuilding (Table 3)</w:t>
      </w:r>
      <w:r w:rsidR="009A7634">
        <w:t xml:space="preserve">.  The reduced data scenario would set catches during the early rebuilding years at appropriately low levels that would allow rebuilding but as time progressed with limited data assessment error increased with stocks being estimated recovered earlier than the true population.  </w:t>
      </w:r>
      <w:r w:rsidR="008C7087">
        <w:t xml:space="preserve">The </w:t>
      </w:r>
      <w:r w:rsidR="009A7634">
        <w:t>eliminated data scenario which was</w:t>
      </w:r>
      <w:r w:rsidR="008C7087">
        <w:t xml:space="preserve"> entirely dependent upon historical data, </w:t>
      </w:r>
      <w:r w:rsidR="009A7634">
        <w:t xml:space="preserve">at the start of the management period </w:t>
      </w:r>
      <w:r w:rsidR="008C7087">
        <w:t>essentially projecting the population forward with each assessment based on the initial parameter estimates</w:t>
      </w:r>
      <w:r>
        <w:t>,</w:t>
      </w:r>
      <w:r w:rsidR="008C7087">
        <w:t xml:space="preserve"> </w:t>
      </w:r>
      <w:r w:rsidR="009A7634">
        <w:t>resulting</w:t>
      </w:r>
      <w:r w:rsidR="008C7087">
        <w:t xml:space="preserve"> in </w:t>
      </w:r>
      <w:r w:rsidR="005E5540">
        <w:t xml:space="preserve">high average catches during rebuilding with the lowest AAV during rebuilding and across the entire management period (Table 3).  </w:t>
      </w:r>
    </w:p>
    <w:p w14:paraId="57C4931B" w14:textId="09AABEEB" w:rsidR="00395FCD" w:rsidRDefault="00DA2842" w:rsidP="00C321EE">
      <w:r>
        <w:t>R</w:t>
      </w:r>
      <w:r w:rsidR="00986617">
        <w:t xml:space="preserve">eduction </w:t>
      </w:r>
      <w:r w:rsidR="00775A51">
        <w:t xml:space="preserve">or </w:t>
      </w:r>
      <w:r w:rsidR="00986617">
        <w:t>elimination of data during rebuilding increase</w:t>
      </w:r>
      <w:r>
        <w:t>d</w:t>
      </w:r>
      <w:r w:rsidR="00986617">
        <w:t xml:space="preserve"> </w:t>
      </w:r>
      <w:r w:rsidR="00A76FAF">
        <w:t xml:space="preserve">the </w:t>
      </w:r>
      <w:r w:rsidR="00986617">
        <w:t xml:space="preserve">variance </w:t>
      </w:r>
      <w:r w:rsidR="009A7634">
        <w:t>about</w:t>
      </w:r>
      <w:r w:rsidR="00986617">
        <w:t xml:space="preserve"> estimates </w:t>
      </w:r>
      <w:r w:rsidR="00AF3AF1">
        <w:t xml:space="preserve">of the size at </w:t>
      </w:r>
      <w:r w:rsidR="00953ED2">
        <w:t>maximum</w:t>
      </w:r>
      <w:r w:rsidR="00AF3AF1">
        <w:t xml:space="preserve"> fishery selectivity</w:t>
      </w:r>
      <w:r w:rsidR="005E5540">
        <w:t xml:space="preserve"> with the estimates </w:t>
      </w:r>
      <w:r w:rsidR="00A76FAF">
        <w:t>generally equal to the true value in median terms for all</w:t>
      </w:r>
      <w:r w:rsidR="004371B1">
        <w:t xml:space="preserve"> data </w:t>
      </w:r>
      <w:r w:rsidR="00A76FAF">
        <w:t>scenarios</w:t>
      </w:r>
      <w:r w:rsidR="004717E7">
        <w:t xml:space="preserve"> (Fig. 7</w:t>
      </w:r>
      <w:r w:rsidR="005E5540">
        <w:t>a-c)</w:t>
      </w:r>
      <w:r w:rsidR="00953ED2">
        <w:t>.</w:t>
      </w:r>
      <w:r w:rsidR="004371B1">
        <w:t xml:space="preserve"> </w:t>
      </w:r>
      <w:r w:rsidR="00953ED2">
        <w:t>T</w:t>
      </w:r>
      <w:r w:rsidR="004371B1">
        <w:t>he precision of the estimates for the reduced and eliminated scenarios only improving at the end of the management period</w:t>
      </w:r>
      <w:r w:rsidR="009A7634">
        <w:t>,</w:t>
      </w:r>
      <w:r w:rsidR="004371B1">
        <w:t xml:space="preserve"> when the majority of the stock</w:t>
      </w:r>
      <w:r w:rsidR="00953ED2">
        <w:t>s</w:t>
      </w:r>
      <w:r w:rsidR="004371B1">
        <w:t xml:space="preserve"> </w:t>
      </w:r>
      <w:r w:rsidR="005E5540">
        <w:t>had</w:t>
      </w:r>
      <w:r w:rsidR="00A76FAF">
        <w:t xml:space="preserve"> </w:t>
      </w:r>
      <w:r w:rsidR="004371B1">
        <w:t>rebuilt</w:t>
      </w:r>
      <w:r w:rsidR="009A7634">
        <w:t>,</w:t>
      </w:r>
      <w:r w:rsidR="004371B1">
        <w:t xml:space="preserve"> and fishery composition sample sizes return</w:t>
      </w:r>
      <w:r w:rsidR="00C344F6">
        <w:t>ed</w:t>
      </w:r>
      <w:r w:rsidR="004371B1">
        <w:t xml:space="preserve"> to the higher historical levels (Fig. 6b-c).  </w:t>
      </w:r>
      <w:r w:rsidR="005E5540">
        <w:t xml:space="preserve">The full and reduced data scenarios that </w:t>
      </w:r>
      <w:r w:rsidR="009A7634">
        <w:t>were allowed to estimate dome-</w:t>
      </w:r>
      <w:r w:rsidR="004371B1">
        <w:t xml:space="preserve">shaped selectivity during the rebuilding period (the eliminated data scenario did not allow </w:t>
      </w:r>
      <w:r w:rsidR="00A76FAF">
        <w:t>for estimation of dome-</w:t>
      </w:r>
      <w:r w:rsidR="004371B1">
        <w:t xml:space="preserve">shaped </w:t>
      </w:r>
      <w:r w:rsidR="00A76FAF">
        <w:t xml:space="preserve">selectivity </w:t>
      </w:r>
      <w:r w:rsidR="004371B1">
        <w:t xml:space="preserve">due to the absence of fishery composition data) resulted </w:t>
      </w:r>
      <w:r w:rsidR="00953ED2">
        <w:t xml:space="preserve">positively biased estimates that were </w:t>
      </w:r>
      <w:r w:rsidR="004371B1">
        <w:t>high</w:t>
      </w:r>
      <w:r w:rsidR="00953ED2">
        <w:t>ly</w:t>
      </w:r>
      <w:r w:rsidR="004371B1">
        <w:t xml:space="preserve"> </w:t>
      </w:r>
      <w:r w:rsidR="00953ED2">
        <w:t xml:space="preserve">variable at </w:t>
      </w:r>
      <w:r w:rsidR="009A7634">
        <w:t xml:space="preserve">start of the management period </w:t>
      </w:r>
      <w:r w:rsidR="004717E7">
        <w:t>(Fig. 8</w:t>
      </w:r>
      <w:r w:rsidR="004371B1">
        <w:t>a-b)</w:t>
      </w:r>
      <w:r w:rsidR="00346291">
        <w:t xml:space="preserve">.  </w:t>
      </w:r>
      <w:r w:rsidR="009A7634">
        <w:t xml:space="preserve">The positively biased estimates for this parameter indicated that the data available were not sufficient to inform the estimation method about the severity of the dome-shape in selectivity (a higher estimated value assumes </w:t>
      </w:r>
      <w:r w:rsidR="00953ED2">
        <w:t>a less sever</w:t>
      </w:r>
      <w:r w:rsidR="005E5540">
        <w:t>e</w:t>
      </w:r>
      <w:r w:rsidR="008F37BB">
        <w:t xml:space="preserve"> dome in selectivity, e.g. </w:t>
      </w:r>
      <w:r w:rsidR="00953ED2">
        <w:t>decreased slope for the selectivity descending limb)</w:t>
      </w:r>
      <w:r w:rsidR="005E5540">
        <w:t xml:space="preserve"> during rebuilding</w:t>
      </w:r>
      <w:r w:rsidR="00953ED2">
        <w:t xml:space="preserve">. </w:t>
      </w:r>
      <w:r w:rsidR="00346291">
        <w:t>The full data scenario resulte</w:t>
      </w:r>
      <w:r w:rsidR="00953ED2">
        <w:t xml:space="preserve">d in markedly improved </w:t>
      </w:r>
      <w:r w:rsidR="00953ED2">
        <w:lastRenderedPageBreak/>
        <w:t xml:space="preserve">estimates </w:t>
      </w:r>
      <w:r w:rsidR="008F37BB">
        <w:t>in</w:t>
      </w:r>
      <w:r w:rsidR="00953ED2">
        <w:t xml:space="preserve"> the shape of the dome</w:t>
      </w:r>
      <w:r w:rsidR="00346291">
        <w:t xml:space="preserve"> over the management period, especially compared to t</w:t>
      </w:r>
      <w:r w:rsidR="004717E7">
        <w:t>he reduced data scenario (Fig. 8</w:t>
      </w:r>
      <w:r w:rsidR="00346291">
        <w:t>a-b).</w:t>
      </w:r>
      <w:r w:rsidR="00953ED2">
        <w:t xml:space="preserve">  </w:t>
      </w:r>
    </w:p>
    <w:p w14:paraId="54230E32" w14:textId="66C4FD74" w:rsidR="00906899" w:rsidRDefault="00906899" w:rsidP="00906899">
      <w:pPr>
        <w:pStyle w:val="Heading2"/>
      </w:pPr>
      <w:r>
        <w:t>The impact of time-varying parameters</w:t>
      </w:r>
    </w:p>
    <w:p w14:paraId="2A9B3F21" w14:textId="77777777" w:rsidR="0069712D" w:rsidRDefault="002F7CBD" w:rsidP="002F7CBD">
      <w:pPr>
        <w:ind w:firstLine="0"/>
      </w:pPr>
      <w:r>
        <w:t xml:space="preserve">The </w:t>
      </w:r>
      <w:r w:rsidR="00E543D9">
        <w:t>case</w:t>
      </w:r>
      <w:r>
        <w:t xml:space="preserve"> that assumed time-varying natural mortality and fishery selectivity generally resulted in increased variation </w:t>
      </w:r>
      <w:r w:rsidR="00120292">
        <w:t xml:space="preserve">in </w:t>
      </w:r>
      <w:r>
        <w:t xml:space="preserve">estimates compared to the time-invariant </w:t>
      </w:r>
      <w:r w:rsidR="00045438">
        <w:t>case</w:t>
      </w:r>
      <w:r>
        <w:t>.  The initial estimates of spawning biomass at the time of the first assessment were positively biased and highly variable (Fig. 3d-f).  The variance about spawning biomass decreased markedly for the full data scenario</w:t>
      </w:r>
      <w:r w:rsidR="00290BBE">
        <w:t xml:space="preserve"> </w:t>
      </w:r>
      <w:r w:rsidR="00120292">
        <w:t xml:space="preserve">after the </w:t>
      </w:r>
      <w:r w:rsidR="00290BBE">
        <w:t>first assessment</w:t>
      </w:r>
      <w:r w:rsidR="00275061">
        <w:t xml:space="preserve"> in year 50</w:t>
      </w:r>
      <w:r w:rsidR="00290BBE">
        <w:t xml:space="preserve"> (Fig. 3d).  However, the variance of estimated spawning biomass remained high for approximately the first </w:t>
      </w:r>
      <w:r w:rsidR="001C10E0">
        <w:t>twenty-five</w:t>
      </w:r>
      <w:r w:rsidR="00290BBE">
        <w:t xml:space="preserve"> years of the management period for both the reduced data and eliminated data scen</w:t>
      </w:r>
      <w:r w:rsidR="001C10E0">
        <w:t>arios, until approximately 50</w:t>
      </w:r>
      <w:r w:rsidR="00290BBE">
        <w:t xml:space="preserve">% of the simulated stocks were estimated recovered and the fishery sample sizes increased to historical levels (Fig. 3e-f).  </w:t>
      </w:r>
      <w:r w:rsidR="001C10E0">
        <w:t xml:space="preserve">The full and reduced data scenarios resulted in </w:t>
      </w:r>
      <w:r w:rsidR="00290BBE">
        <w:t xml:space="preserve">median spawning biomass </w:t>
      </w:r>
      <w:r w:rsidR="00275061">
        <w:t>estimates that were</w:t>
      </w:r>
      <w:r w:rsidR="00290BBE">
        <w:t xml:space="preserve"> generally negative</w:t>
      </w:r>
      <w:r w:rsidR="00120292">
        <w:t>ly</w:t>
      </w:r>
      <w:r w:rsidR="00290BBE">
        <w:t xml:space="preserve"> biased</w:t>
      </w:r>
      <w:r w:rsidR="00275061">
        <w:t xml:space="preserve"> (Fig. 3</w:t>
      </w:r>
      <w:r w:rsidR="001C10E0">
        <w:t>c-e</w:t>
      </w:r>
      <w:r w:rsidR="00642CEC">
        <w:t>).</w:t>
      </w:r>
      <w:r w:rsidR="00275061">
        <w:t xml:space="preserve">  However, the median relative spawning biomass were variable over the management period (Fig. 4c-e).</w:t>
      </w:r>
      <w:r w:rsidR="001C10E0">
        <w:t xml:space="preserve">  </w:t>
      </w:r>
    </w:p>
    <w:p w14:paraId="086817B7" w14:textId="31923ACF" w:rsidR="001C10E0" w:rsidRDefault="001C10E0" w:rsidP="0069712D">
      <w:r>
        <w:t xml:space="preserve">The eliminated data scenario median relative spawning biomass was initially positively biased </w:t>
      </w:r>
      <w:r w:rsidR="00275061">
        <w:t xml:space="preserve">at the start </w:t>
      </w:r>
      <w:r>
        <w:t>of the management period</w:t>
      </w:r>
      <w:r w:rsidR="00275061">
        <w:t>,</w:t>
      </w:r>
      <w:r>
        <w:t xml:space="preserve"> but switched to negatively biased as stocks rebuilt to target biomass and data collection resumed (Fig. 4f).</w:t>
      </w:r>
      <w:r w:rsidR="0069712D">
        <w:t xml:space="preserve">  Similar to the results in the time-invariant case, the simulations that failed to be estimated rebuilt by the eliminated data scenario (32 simulations), had negatively biased estimates of spawning biomass and relative spawning biomass at the time of the first assessment (Figs. 3d-f and 4d-f shown in red) which</w:t>
      </w:r>
      <w:r w:rsidR="004717E7">
        <w:t xml:space="preserve"> were driven by negatively biased estimates of steepness (Fig. 5d-f shown in red) that</w:t>
      </w:r>
      <w:r w:rsidR="0069712D">
        <w:t xml:space="preserve"> did not improve in the absence </w:t>
      </w:r>
      <w:r w:rsidR="004717E7">
        <w:t>of new data.</w:t>
      </w:r>
    </w:p>
    <w:p w14:paraId="52E54932" w14:textId="245E4C94" w:rsidR="00642CEC" w:rsidRDefault="00642CEC" w:rsidP="001C10E0">
      <w:r>
        <w:t xml:space="preserve"> </w:t>
      </w:r>
      <w:r w:rsidR="00275061">
        <w:t xml:space="preserve">Compared to the case with time-invariant parameters the RMSE was higher for all data scenarios when time-varying parameters were present within the operating model </w:t>
      </w:r>
      <w:r w:rsidR="004717E7">
        <w:t>(Fig. 6</w:t>
      </w:r>
      <w:r w:rsidR="00275061">
        <w:t xml:space="preserve">).  </w:t>
      </w:r>
      <w:r>
        <w:t xml:space="preserve">The RMSE </w:t>
      </w:r>
      <w:r w:rsidR="00B76650">
        <w:t xml:space="preserve">about the estimated relative </w:t>
      </w:r>
      <w:r w:rsidR="00DE4E0E">
        <w:t>spawning</w:t>
      </w:r>
      <w:r w:rsidR="00DA2842">
        <w:t xml:space="preserve"> </w:t>
      </w:r>
      <w:r w:rsidR="00B76650">
        <w:t xml:space="preserve">biomass </w:t>
      </w:r>
      <w:r>
        <w:t>for the full data scenario was reduced rel</w:t>
      </w:r>
      <w:r w:rsidR="001C10E0">
        <w:t>ative to the other</w:t>
      </w:r>
      <w:r>
        <w:t xml:space="preserve"> scenarios for the</w:t>
      </w:r>
      <w:r w:rsidR="001C10E0">
        <w:t xml:space="preserve"> entire</w:t>
      </w:r>
      <w:r>
        <w:t xml:space="preserve"> management period</w:t>
      </w:r>
      <w:r w:rsidR="004717E7">
        <w:t xml:space="preserve"> (Fig. 6</w:t>
      </w:r>
      <w:r w:rsidR="001C10E0">
        <w:t xml:space="preserve">b).  </w:t>
      </w:r>
      <w:r w:rsidR="00B76650">
        <w:t xml:space="preserve">Similar to the time-invariant results, the RMSE of relative </w:t>
      </w:r>
      <w:r w:rsidR="00DE4E0E">
        <w:t xml:space="preserve">spawning </w:t>
      </w:r>
      <w:r w:rsidR="00B76650">
        <w:t xml:space="preserve">biomass </w:t>
      </w:r>
      <w:r w:rsidR="00A15B80">
        <w:t>for the eliminate data scenario was the highest among the scenarios across the entire management period.</w:t>
      </w:r>
    </w:p>
    <w:p w14:paraId="4B2B848E" w14:textId="283E784F" w:rsidR="004C291F" w:rsidRDefault="00642CEC" w:rsidP="00642CEC">
      <w:r>
        <w:t xml:space="preserve">The inclusion of time-varying parameters resulted in </w:t>
      </w:r>
      <w:r w:rsidR="004C291F">
        <w:t>shorter</w:t>
      </w:r>
      <w:r>
        <w:t xml:space="preserve"> estimated recovery</w:t>
      </w:r>
      <w:r w:rsidR="00275061">
        <w:t xml:space="preserve"> time</w:t>
      </w:r>
      <w:r>
        <w:t xml:space="preserve"> relative to the time-invariant </w:t>
      </w:r>
      <w:r w:rsidR="00045438">
        <w:t>case</w:t>
      </w:r>
      <w:r>
        <w:t xml:space="preserve"> </w:t>
      </w:r>
      <w:r w:rsidR="00120292">
        <w:t xml:space="preserve">for </w:t>
      </w:r>
      <w:r>
        <w:t xml:space="preserve">all the data scenarios </w:t>
      </w:r>
      <w:r w:rsidR="004C291F">
        <w:t>(except the eliminated scenario which were equal)</w:t>
      </w:r>
      <w:r w:rsidR="00B76650">
        <w:t xml:space="preserve"> </w:t>
      </w:r>
      <w:r w:rsidR="004C291F">
        <w:t>(Table 2</w:t>
      </w:r>
      <w:r w:rsidR="00B76650">
        <w:t>)</w:t>
      </w:r>
      <w:r>
        <w:t>.</w:t>
      </w:r>
      <w:r w:rsidR="00EA3249">
        <w:t xml:space="preserve">  </w:t>
      </w:r>
      <w:r w:rsidR="004C291F">
        <w:t>However, the median number of rebuilding years for the operating model stocks were similar between the time-varying and invariant cases.  The estimation method estimated earlier recovery times for the time-varying case due to the increased variability of estimates of the stock status between assessments</w:t>
      </w:r>
      <w:r w:rsidR="00FA3683">
        <w:t xml:space="preserve"> (estimation error)</w:t>
      </w:r>
      <w:r w:rsidR="004C291F">
        <w:t xml:space="preserve"> (Fig. 4).  </w:t>
      </w:r>
    </w:p>
    <w:p w14:paraId="2E3C450D" w14:textId="7C934AAB" w:rsidR="002F7CBD" w:rsidRDefault="004C291F" w:rsidP="00642CEC">
      <w:r>
        <w:t>T</w:t>
      </w:r>
      <w:r w:rsidR="00EA3249">
        <w:t xml:space="preserve">he median average catch obtained during the recovery period was the highest for the </w:t>
      </w:r>
      <w:r w:rsidR="00802A49">
        <w:t xml:space="preserve">eliminated </w:t>
      </w:r>
      <w:r w:rsidR="00EA3249">
        <w:t>data scenario</w:t>
      </w:r>
      <w:r w:rsidR="00802A49">
        <w:t xml:space="preserve"> due to the positively biased estimates of the relative biomass over the start of the management period (Table 3, Fig. 4f</w:t>
      </w:r>
      <w:r w:rsidR="00EA3249">
        <w:t xml:space="preserve">).  </w:t>
      </w:r>
      <w:r w:rsidR="00802A49">
        <w:t>Additionally, t</w:t>
      </w:r>
      <w:r w:rsidR="00EA3249">
        <w:t xml:space="preserve">he eliminated data scenario had the lowest median AAV during the overfished period </w:t>
      </w:r>
      <w:r w:rsidR="00802A49">
        <w:t xml:space="preserve">(Table </w:t>
      </w:r>
      <w:r w:rsidR="00EA3249">
        <w:t>3).</w:t>
      </w:r>
      <w:r w:rsidR="008E7882">
        <w:t xml:space="preserve">  In contrast</w:t>
      </w:r>
      <w:r w:rsidR="00802A49">
        <w:t>,</w:t>
      </w:r>
      <w:r w:rsidR="008E7882">
        <w:t xml:space="preserve"> the </w:t>
      </w:r>
      <w:r w:rsidR="00802A49">
        <w:t>eliminated</w:t>
      </w:r>
      <w:r w:rsidR="008E7882">
        <w:t xml:space="preserve"> data scenario, resulted in the highest number of stocks that were never estimated to exceed the target biomass (Table 3).</w:t>
      </w:r>
    </w:p>
    <w:p w14:paraId="23708FAF" w14:textId="720AE841" w:rsidR="008E7882" w:rsidRPr="002F7CBD" w:rsidRDefault="00DA2842" w:rsidP="00642CEC">
      <w:r>
        <w:t>I</w:t>
      </w:r>
      <w:r w:rsidR="008E7882">
        <w:t>nclusion of time-varying selectivity resulted in a persistent positive bias</w:t>
      </w:r>
      <w:r w:rsidR="00AC24B5">
        <w:t xml:space="preserve"> </w:t>
      </w:r>
      <w:r w:rsidR="00953ED2">
        <w:t>for the estimated size</w:t>
      </w:r>
      <w:r w:rsidR="008E7882">
        <w:t xml:space="preserve"> at maximum selectivity across al</w:t>
      </w:r>
      <w:r w:rsidR="004717E7">
        <w:t>l data scenarios (Fig. 7</w:t>
      </w:r>
      <w:r w:rsidR="008E7882">
        <w:t xml:space="preserve">d-f), although the full data scenario </w:t>
      </w:r>
      <w:r w:rsidR="00953ED2">
        <w:t>resulted in the lowest variation</w:t>
      </w:r>
      <w:r w:rsidR="008E7882">
        <w:t>.  The full data and the reduced data scenarios which wer</w:t>
      </w:r>
      <w:r w:rsidR="00275061">
        <w:t xml:space="preserve">e allowed to estimate dome-shaped </w:t>
      </w:r>
      <w:r w:rsidR="008E7882">
        <w:t xml:space="preserve">selectivity </w:t>
      </w:r>
      <w:r w:rsidR="00802A49">
        <w:t xml:space="preserve">(width at maximum selectivity) </w:t>
      </w:r>
      <w:r w:rsidR="008E7882">
        <w:t>during the recovery period</w:t>
      </w:r>
      <w:r w:rsidR="00275061">
        <w:t>,</w:t>
      </w:r>
      <w:r w:rsidR="008E7882">
        <w:t xml:space="preserve"> resulted in highly imprecise estimates at the start of the management period with the precision of the estimates improving </w:t>
      </w:r>
      <w:r w:rsidR="00275061">
        <w:t>earlier</w:t>
      </w:r>
      <w:r w:rsidR="00AC24B5">
        <w:t xml:space="preserve"> </w:t>
      </w:r>
      <w:r w:rsidR="008E7882">
        <w:t>fo</w:t>
      </w:r>
      <w:r w:rsidR="004717E7">
        <w:t>r the full data scenario (Fig. 8</w:t>
      </w:r>
      <w:r w:rsidR="00802A49">
        <w:t>c-d</w:t>
      </w:r>
      <w:r w:rsidR="008E7882">
        <w:t xml:space="preserve">). </w:t>
      </w:r>
    </w:p>
    <w:p w14:paraId="1FD59339" w14:textId="0E84BF3C" w:rsidR="0002633E" w:rsidRDefault="002A15E3" w:rsidP="0002633E">
      <w:pPr>
        <w:pStyle w:val="Heading1"/>
      </w:pPr>
      <w:r>
        <w:lastRenderedPageBreak/>
        <w:t>Discussion</w:t>
      </w:r>
    </w:p>
    <w:p w14:paraId="1E271449" w14:textId="535DA6B7" w:rsidR="00657831" w:rsidRDefault="009E56CA" w:rsidP="009E56CA">
      <w:pPr>
        <w:ind w:firstLine="0"/>
      </w:pPr>
      <w:r>
        <w:t>Maintaining fishery data at historical levels during rebuilding</w:t>
      </w:r>
      <w:r w:rsidR="00A874ED">
        <w:t xml:space="preserve"> improved</w:t>
      </w:r>
      <w:r>
        <w:t xml:space="preserve"> the predictability of estimates between assessments.  </w:t>
      </w:r>
      <w:r w:rsidR="0060246C">
        <w:t xml:space="preserve">While the full data scenario had an increase in precision, the estimates of spawning biomass and stock status were consistently negatively biased for much of the management period.  </w:t>
      </w:r>
      <w:r w:rsidR="001E5D17">
        <w:t xml:space="preserve">This result is contrary to what might be expected when additional unbiased data are available.  </w:t>
      </w:r>
      <w:r w:rsidR="00657831">
        <w:t xml:space="preserve">Early data explorations determined that this negative bias disappeared when survey composition data was available along with and fishery composition data.  </w:t>
      </w:r>
      <w:r w:rsidR="00670AD4">
        <w:t xml:space="preserve">The observed bias was driven by two key factors; the fishery selectivity curve and data quantity.  </w:t>
      </w:r>
      <w:r w:rsidR="00657831">
        <w:t>The fishery</w:t>
      </w:r>
      <w:r w:rsidR="001E5D17">
        <w:t xml:space="preserve"> selectivity </w:t>
      </w:r>
      <w:r w:rsidR="00657831">
        <w:t xml:space="preserve">curve was specified to be greater than the maturity curve, resulting in only mature larger fish being selected.  The fishery data was informative about recruitment, but with a lag between recruitment to population and being observed in the fishery.  However, </w:t>
      </w:r>
      <w:r w:rsidR="00670AD4">
        <w:t>a fishery independent survey which selected</w:t>
      </w:r>
      <w:r w:rsidR="00657831">
        <w:t xml:space="preserve"> fish at smaller sizes yields information about recruitment earlier.  Additionally, increased additional composition data from multiple data sources that are consistent improve estimates of recruitment, spawning biomass, and relative stock size (</w:t>
      </w:r>
      <w:r w:rsidR="007A0568">
        <w:t>Yin and Sampson, 2004</w:t>
      </w:r>
      <w:r w:rsidR="00657831">
        <w:t xml:space="preserve">; Wetzel and Punt, 2011).  </w:t>
      </w:r>
    </w:p>
    <w:p w14:paraId="3871F118" w14:textId="3EC38986" w:rsidR="0077258C" w:rsidRDefault="0060246C" w:rsidP="007C5E14">
      <w:r>
        <w:t xml:space="preserve">The negative bias in estimated </w:t>
      </w:r>
      <w:r w:rsidR="0086285E">
        <w:t>relative spawning biomass</w:t>
      </w:r>
      <w:r w:rsidR="00251539">
        <w:t xml:space="preserve"> by the full data scenario</w:t>
      </w:r>
      <w:r>
        <w:t xml:space="preserve"> resulted </w:t>
      </w:r>
      <w:r w:rsidR="0086285E">
        <w:t xml:space="preserve">in </w:t>
      </w:r>
      <w:r>
        <w:t xml:space="preserve">longer </w:t>
      </w:r>
      <w:r w:rsidR="00251539">
        <w:t xml:space="preserve">estimated </w:t>
      </w:r>
      <w:r>
        <w:t>rebuilding periods</w:t>
      </w:r>
      <w:r w:rsidR="00DE5A45">
        <w:t xml:space="preserve"> than required, an outcome that </w:t>
      </w:r>
      <w:r w:rsidR="0086285E">
        <w:t xml:space="preserve">would produce extended harvest restrictions that were not warranted, a situation </w:t>
      </w:r>
      <w:r w:rsidR="00DE5A45">
        <w:t>fisheries management would like to avoid</w:t>
      </w:r>
      <w:r>
        <w:t>.</w:t>
      </w:r>
      <w:r w:rsidR="00DE5A45">
        <w:t xml:space="preserve">  However, the reduced</w:t>
      </w:r>
      <w:r w:rsidR="00BD3CC6">
        <w:t xml:space="preserve"> estimation </w:t>
      </w:r>
      <w:r w:rsidR="00DE5A45">
        <w:t xml:space="preserve">variability offered by the full data scenario </w:t>
      </w:r>
      <w:r w:rsidR="0086285E">
        <w:t xml:space="preserve">resulted </w:t>
      </w:r>
      <w:r w:rsidR="00DE5A45">
        <w:t>in</w:t>
      </w:r>
      <w:r w:rsidR="0077258C">
        <w:t xml:space="preserve"> an</w:t>
      </w:r>
      <w:r w:rsidR="00DE5A45">
        <w:t xml:space="preserve"> </w:t>
      </w:r>
      <w:r w:rsidR="0077258C">
        <w:t>improvement in the</w:t>
      </w:r>
      <w:r w:rsidR="00DE5A45">
        <w:t xml:space="preserve"> </w:t>
      </w:r>
      <w:r w:rsidR="00BD3CC6">
        <w:t xml:space="preserve">consistency of estimates by subsequent assessments </w:t>
      </w:r>
      <w:r w:rsidR="00DE5A45">
        <w:t xml:space="preserve">which </w:t>
      </w:r>
      <w:r w:rsidR="00DD7BF1">
        <w:t xml:space="preserve">offers a level of stability for fisheries managers and stakeholders.  </w:t>
      </w:r>
      <w:r w:rsidR="0077258C">
        <w:t xml:space="preserve">In contrast, the increased variability in assessment estimates for the reduced data scenario </w:t>
      </w:r>
      <w:r w:rsidR="0086285E">
        <w:t xml:space="preserve">resulted in stocks being estimated </w:t>
      </w:r>
      <w:r w:rsidR="0077258C">
        <w:t>rebuilt when the true population was still below the target biomass</w:t>
      </w:r>
      <w:r w:rsidR="0086285E">
        <w:t xml:space="preserve"> which could</w:t>
      </w:r>
      <w:r w:rsidR="0077258C">
        <w:t xml:space="preserve"> have serious negative consequences for fisheries management.  Overly optimistic estimates of stock size can result in overfishing</w:t>
      </w:r>
      <w:r w:rsidR="001E5D17">
        <w:t xml:space="preserve"> when catch limits are set too high, reducing</w:t>
      </w:r>
      <w:r w:rsidR="0077258C">
        <w:t xml:space="preserve"> biomass further</w:t>
      </w:r>
      <w:r w:rsidR="001E5D17">
        <w:t>,</w:t>
      </w:r>
      <w:r w:rsidR="0077258C">
        <w:t xml:space="preserve"> </w:t>
      </w:r>
      <w:r w:rsidR="0086285E">
        <w:t xml:space="preserve">potentially leading to a </w:t>
      </w:r>
      <w:r w:rsidR="0077258C">
        <w:t xml:space="preserve">subsequent overfished declaration by a future assessment. </w:t>
      </w:r>
    </w:p>
    <w:p w14:paraId="0A7161B1" w14:textId="751D9735" w:rsidR="009E56CA" w:rsidRDefault="00761F3B" w:rsidP="00663A70">
      <w:r>
        <w:t xml:space="preserve">The high number of simulations that failed to be estimated rebuilt by the eliminated data scenario highlighted the importance of continued data collection during rebuilding.  </w:t>
      </w:r>
      <w:r w:rsidR="00E0300F">
        <w:t xml:space="preserve">In the absence of new data, </w:t>
      </w:r>
      <w:r w:rsidR="007C5E14">
        <w:t xml:space="preserve">the first and subsequent assessments are entirely dependent on the quality of the historical data to inform parameter estimates.  The simulations that failed to be estimated </w:t>
      </w:r>
      <w:r w:rsidR="0071587B">
        <w:t>rebuilt</w:t>
      </w:r>
      <w:r w:rsidR="007C5E14">
        <w:t xml:space="preserve"> were driven by negatively biased estimates of steepness at the time of the first assessment.  </w:t>
      </w:r>
      <w:r w:rsidR="0071587B">
        <w:t xml:space="preserve">Estimating a stock </w:t>
      </w:r>
      <w:r w:rsidR="007C5E14">
        <w:t xml:space="preserve">less productive than the true population resulted in reduced estimates of spawning biomass and relative spawning biomass with assessment setting harvest </w:t>
      </w:r>
      <w:r w:rsidR="0071587B">
        <w:t>at</w:t>
      </w:r>
      <w:r w:rsidR="007C5E14">
        <w:t xml:space="preserve"> levels well below the true overfishing level.  The reduced harvest allowe</w:t>
      </w:r>
      <w:r w:rsidR="0071587B">
        <w:t>d the operating model to rebuild to</w:t>
      </w:r>
      <w:r w:rsidR="007C5E14">
        <w:t xml:space="preserve"> or above the target biomass.  However, </w:t>
      </w:r>
      <w:r w:rsidR="0071587B">
        <w:t xml:space="preserve">in the absence of new informative data, </w:t>
      </w:r>
      <w:r w:rsidR="007C5E14">
        <w:t>the estimation method was unable to detect the correct stock size</w:t>
      </w:r>
      <w:r w:rsidR="00663A70">
        <w:t xml:space="preserve">.  </w:t>
      </w:r>
      <w:r w:rsidR="008577AB">
        <w:t xml:space="preserve">The </w:t>
      </w:r>
      <w:r w:rsidR="0071587B">
        <w:t>operating model population</w:t>
      </w:r>
      <w:r w:rsidR="007059F3">
        <w:t xml:space="preserve"> </w:t>
      </w:r>
      <w:r w:rsidR="008577AB">
        <w:t xml:space="preserve">represented a two-way trend of abundance (decline and increase in biomass) which previous studies have found informative in estimating steepness (Magnusson and </w:t>
      </w:r>
      <w:proofErr w:type="spellStart"/>
      <w:r w:rsidR="008577AB">
        <w:t>Hilborn</w:t>
      </w:r>
      <w:proofErr w:type="spellEnd"/>
      <w:r w:rsidR="008577AB">
        <w:t xml:space="preserve">, 2007; Conn </w:t>
      </w:r>
      <w:r w:rsidR="008577AB">
        <w:rPr>
          <w:i/>
        </w:rPr>
        <w:t>et al.</w:t>
      </w:r>
      <w:r w:rsidR="008577AB">
        <w:t>, 2010).</w:t>
      </w:r>
      <w:r w:rsidR="007059F3">
        <w:t xml:space="preserve">  This work showed that a one-way trip with limited data may not to be adequate to correctly estimate steepness, but t</w:t>
      </w:r>
      <w:r w:rsidR="007059F3">
        <w:t xml:space="preserve">he inclusion of even limited data </w:t>
      </w:r>
      <w:r w:rsidR="007059F3">
        <w:t xml:space="preserve">can </w:t>
      </w:r>
      <w:r w:rsidR="0071587B">
        <w:t xml:space="preserve">with contrast in stock size can </w:t>
      </w:r>
      <w:r w:rsidR="007059F3">
        <w:t>improve the</w:t>
      </w:r>
      <w:r w:rsidR="007059F3">
        <w:t xml:space="preserve"> estimation of steepness </w:t>
      </w:r>
      <w:r w:rsidR="007059F3">
        <w:t xml:space="preserve">even </w:t>
      </w:r>
      <w:r w:rsidR="007059F3">
        <w:t xml:space="preserve">if the initial assessment </w:t>
      </w:r>
      <w:r w:rsidR="0071587B">
        <w:t>produced</w:t>
      </w:r>
      <w:r w:rsidR="007059F3">
        <w:t xml:space="preserve"> a </w:t>
      </w:r>
      <w:r w:rsidR="007059F3">
        <w:t>poor estimate of steepness</w:t>
      </w:r>
      <w:r w:rsidR="007059F3">
        <w:t xml:space="preserve">.  </w:t>
      </w:r>
      <w:r w:rsidR="007059F3">
        <w:t xml:space="preserve"> </w:t>
      </w:r>
    </w:p>
    <w:p w14:paraId="7B535DE0" w14:textId="7031143F" w:rsidR="00C868D1" w:rsidRDefault="00C868D1" w:rsidP="00663A70">
      <w:r>
        <w:t xml:space="preserve">The general trend in results when the operating model included time-varying natural mortality and fishery selectivity were similar to the time-invariant case, although the estimates were more variable across all data scenarios.  </w:t>
      </w:r>
      <w:r w:rsidR="007A4BF3">
        <w:t>The estimation method assumed a single natural mortality across all years equal to the mean value which was used to generate the autocorrelated annual deviations in the operating model.</w:t>
      </w:r>
      <w:r w:rsidR="00787F79">
        <w:t xml:space="preserve">  This setup </w:t>
      </w:r>
      <w:r w:rsidR="00380CB6">
        <w:t xml:space="preserve">was a strategic choice which </w:t>
      </w:r>
      <w:r w:rsidR="00787F79">
        <w:t xml:space="preserve">allowed variation in the </w:t>
      </w:r>
      <w:r w:rsidR="00787F79">
        <w:lastRenderedPageBreak/>
        <w:t>composition data that the estimation method would not be able to account for, but would not be anticipated to result in strongly biased estimates</w:t>
      </w:r>
      <w:r w:rsidR="00361A97">
        <w:t xml:space="preserve"> due to misspecification</w:t>
      </w:r>
      <w:r w:rsidR="00787F79">
        <w:t xml:space="preserve">.  </w:t>
      </w:r>
      <w:r w:rsidR="007A4BF3">
        <w:t xml:space="preserve">  </w:t>
      </w:r>
      <w:r w:rsidR="00380CB6">
        <w:t xml:space="preserve">The process of time-varying natural mortality is likely more complex with extended periods of high or low natural mortality based upon external factors (e.g. predator abundance, climate conditions) which could result in strong biases in estimated quantities if not accounted for in an assessment </w:t>
      </w:r>
      <w:r w:rsidR="000873DC">
        <w:t xml:space="preserve">(Johnson </w:t>
      </w:r>
      <w:r w:rsidR="000873DC">
        <w:rPr>
          <w:i/>
        </w:rPr>
        <w:t xml:space="preserve">et al. </w:t>
      </w:r>
      <w:r w:rsidR="000873DC">
        <w:t>2014)</w:t>
      </w:r>
      <w:r w:rsidR="00380CB6">
        <w:t>.</w:t>
      </w:r>
    </w:p>
    <w:p w14:paraId="22426BF0" w14:textId="5B92A897" w:rsidR="004A043E" w:rsidRDefault="00361A97" w:rsidP="00663A70">
      <w:r>
        <w:t>S</w:t>
      </w:r>
      <w:r w:rsidR="00DC79E1">
        <w:t xml:space="preserve">hifts in the form of selectivity over time and the impact annual deviation in selectivity presented mixed results.  The estimation method consistently estimated a positively biased size at maximum selectivity for all data scenarios with time-varying selectivity.  The operating model selectivity applied normally distributed deviations to generate the annual shifts in selectivity and one would not </w:t>
      </w:r>
      <w:r w:rsidR="00DC79E1">
        <w:rPr>
          <w:i/>
        </w:rPr>
        <w:t>a priori</w:t>
      </w:r>
      <w:r w:rsidR="00DC79E1">
        <w:t xml:space="preserve"> predict the estimation method </w:t>
      </w:r>
      <w:r w:rsidR="007A0FDB">
        <w:t xml:space="preserve">to have a consistent bias in </w:t>
      </w:r>
      <w:r>
        <w:t>parameter estimates</w:t>
      </w:r>
      <w:r w:rsidR="007A0FDB">
        <w:t xml:space="preserve">.  </w:t>
      </w:r>
      <w:r w:rsidR="00DC79E1">
        <w:t xml:space="preserve">However, </w:t>
      </w:r>
      <w:r>
        <w:t>the estimation method was able to identify</w:t>
      </w:r>
      <w:r w:rsidR="00DC79E1">
        <w:t xml:space="preserve"> the change in the selectivity form (asymptotic to domed</w:t>
      </w:r>
      <w:r w:rsidR="007A0FDB">
        <w:t xml:space="preserve"> through a reduction in the width at peak selectivity</w:t>
      </w:r>
      <w:r w:rsidR="00DC79E1">
        <w:t>)</w:t>
      </w:r>
      <w:r w:rsidR="007A0FDB">
        <w:t xml:space="preserve"> during the estimated rebuilding years</w:t>
      </w:r>
      <w:r>
        <w:t xml:space="preserve"> with</w:t>
      </w:r>
      <w:r w:rsidR="00DC79E1">
        <w:t xml:space="preserve"> similar</w:t>
      </w:r>
      <w:r>
        <w:t xml:space="preserve"> bias to the time-invariant case.  Each case</w:t>
      </w:r>
      <w:r w:rsidR="007A0FDB">
        <w:t xml:space="preserve"> </w:t>
      </w:r>
      <w:r>
        <w:t>produced</w:t>
      </w:r>
      <w:r w:rsidR="007A0FDB">
        <w:t xml:space="preserve"> estimates that under estimated the decline in the descending limb</w:t>
      </w:r>
      <w:r w:rsidR="007E47B3">
        <w:t>,</w:t>
      </w:r>
      <w:r w:rsidR="007A0FDB">
        <w:t xml:space="preserve"> defining the dome</w:t>
      </w:r>
      <w:r>
        <w:t xml:space="preserve"> in selectivity</w:t>
      </w:r>
      <w:r w:rsidR="00DC79E1">
        <w:t>.</w:t>
      </w:r>
      <w:r w:rsidR="007A0FDB">
        <w:t xml:space="preserve">  This evaluation applied time blocks defined by the status of the stock to allow for shifts in selectivity, ignoring the annual shifts in the selectivity curve.   Others have evaluated alternative ways of estimating time-varying selectivity using state-space models (Nielsen and Berg, 2014), or the implications of applying time blocks vs. allowing a random walk component in selectivity parameters or catchability (Wilber and </w:t>
      </w:r>
      <w:proofErr w:type="spellStart"/>
      <w:r w:rsidR="007A0FDB">
        <w:t>Bence</w:t>
      </w:r>
      <w:proofErr w:type="spellEnd"/>
      <w:r w:rsidR="007A0FDB">
        <w:t xml:space="preserve">, 2006; Martell and Stewart, 2014).  </w:t>
      </w:r>
      <w:r w:rsidR="007E47B3">
        <w:t>Further exploration should</w:t>
      </w:r>
      <w:r w:rsidR="007A0FDB">
        <w:t xml:space="preserve"> be done </w:t>
      </w:r>
      <w:r w:rsidR="007E47B3">
        <w:t xml:space="preserve">to </w:t>
      </w:r>
      <w:r w:rsidR="007A0FDB">
        <w:t>evaluate if allowing a random walk or applying an alternative estimation method eliminates the bias observed in the estimated selectivity here</w:t>
      </w:r>
      <w:r w:rsidR="00DB28C3">
        <w:t xml:space="preserve"> and how data quantity and quality impacts these estimates</w:t>
      </w:r>
      <w:r w:rsidR="007A0FDB">
        <w:t xml:space="preserve">.   </w:t>
      </w:r>
    </w:p>
    <w:p w14:paraId="7713FDCC" w14:textId="00B0B973" w:rsidR="00DB28C3" w:rsidRPr="00653CFF" w:rsidRDefault="00653CFF" w:rsidP="00663A70">
      <w:r>
        <w:t xml:space="preserve">This work highlights the benefits of continued data collection during rebuilding </w:t>
      </w:r>
      <w:r w:rsidR="00E234B6">
        <w:t xml:space="preserve">on </w:t>
      </w:r>
      <w:r>
        <w:t xml:space="preserve">the precision of estimates, </w:t>
      </w:r>
      <w:r w:rsidR="00E234B6">
        <w:t>but</w:t>
      </w:r>
      <w:r>
        <w:t xml:space="preserve"> there are numerous </w:t>
      </w:r>
      <w:r w:rsidR="00E234B6">
        <w:t xml:space="preserve">additional </w:t>
      </w:r>
      <w:r>
        <w:t>reaso</w:t>
      </w:r>
      <w:r w:rsidR="00E234B6">
        <w:t>ns why retaining data streams is</w:t>
      </w:r>
      <w:r>
        <w:t xml:space="preserve"> important. </w:t>
      </w:r>
      <w:r w:rsidR="00E2227C">
        <w:t xml:space="preserve">The first benefit of continued data collection is the potential ability to identify misspecification in the model assumptions.  </w:t>
      </w:r>
      <w:r>
        <w:t xml:space="preserve">The estimation method and operating models </w:t>
      </w:r>
      <w:r w:rsidR="00E234B6">
        <w:t xml:space="preserve">applied here, </w:t>
      </w:r>
      <w:r>
        <w:t xml:space="preserve">generally made similar structural assumptions.  However, </w:t>
      </w:r>
      <w:r w:rsidR="00E234B6">
        <w:t xml:space="preserve">in </w:t>
      </w:r>
      <w:r>
        <w:t>real-world assessments</w:t>
      </w:r>
      <w:r w:rsidR="00E234B6">
        <w:t>,</w:t>
      </w:r>
      <w:r>
        <w:t xml:space="preserve"> the true state of nature is never </w:t>
      </w:r>
      <w:r w:rsidR="00E234B6">
        <w:t>known with confidence</w:t>
      </w:r>
      <w:r>
        <w:t xml:space="preserve">.  Continued data collection may allow for the identification of model misspecification in the structural assumptions </w:t>
      </w:r>
      <w:r w:rsidR="00E234B6">
        <w:t xml:space="preserve">(e.g. growth, recruitment) </w:t>
      </w:r>
      <w:r>
        <w:t xml:space="preserve">that will allow for better approximations to reality through models.  Specifically, when stocks are driven to depleted stock sizes there could be long-term impacts to the population that could negatively affect the ability of the stock to rebuild </w:t>
      </w:r>
      <w:r w:rsidR="007E47B3">
        <w:t xml:space="preserve">(e.g. </w:t>
      </w:r>
      <w:r>
        <w:t xml:space="preserve">Hixon </w:t>
      </w:r>
      <w:r>
        <w:rPr>
          <w:i/>
        </w:rPr>
        <w:t>et al</w:t>
      </w:r>
      <w:r>
        <w:t>., 2014)</w:t>
      </w:r>
      <w:r w:rsidR="00E234B6">
        <w:t xml:space="preserve"> that additional data would be required to detect</w:t>
      </w:r>
      <w:r w:rsidR="00E2227C">
        <w:t xml:space="preserve">.  The second benefit of continued data collections is that ability to </w:t>
      </w:r>
      <w:r w:rsidR="00E234B6">
        <w:t xml:space="preserve">identify </w:t>
      </w:r>
      <w:r w:rsidR="00E2227C">
        <w:t xml:space="preserve">potential long-term changes in stock dynamics due to climate driven forces.  There has been much work identifying potential links between climate and recruitment </w:t>
      </w:r>
      <w:r w:rsidR="00E2227C">
        <w:t xml:space="preserve">(Hollowed </w:t>
      </w:r>
      <w:r w:rsidR="00E2227C" w:rsidRPr="00E2227C">
        <w:rPr>
          <w:i/>
        </w:rPr>
        <w:t>et al</w:t>
      </w:r>
      <w:r w:rsidR="00E2227C" w:rsidRPr="00E2227C">
        <w:rPr>
          <w:i/>
        </w:rPr>
        <w:t>.</w:t>
      </w:r>
      <w:r w:rsidR="00E2227C">
        <w:t xml:space="preserve">, 2011; </w:t>
      </w:r>
      <w:proofErr w:type="spellStart"/>
      <w:r w:rsidR="00E2227C">
        <w:t>Ianelli</w:t>
      </w:r>
      <w:proofErr w:type="spellEnd"/>
      <w:r w:rsidR="00E2227C">
        <w:t xml:space="preserve"> </w:t>
      </w:r>
      <w:r w:rsidR="00E2227C" w:rsidRPr="00E2227C">
        <w:rPr>
          <w:i/>
        </w:rPr>
        <w:t>et al.</w:t>
      </w:r>
      <w:r w:rsidR="00E2227C">
        <w:t xml:space="preserve">, 2011, </w:t>
      </w:r>
      <w:proofErr w:type="spellStart"/>
      <w:r w:rsidR="00E2227C">
        <w:t>Mueter</w:t>
      </w:r>
      <w:proofErr w:type="spellEnd"/>
      <w:r w:rsidR="00E2227C">
        <w:t xml:space="preserve"> </w:t>
      </w:r>
      <w:r w:rsidR="00E2227C">
        <w:rPr>
          <w:i/>
        </w:rPr>
        <w:t>et al.</w:t>
      </w:r>
      <w:r w:rsidR="00E2227C">
        <w:t xml:space="preserve">, </w:t>
      </w:r>
      <w:r w:rsidR="00E2227C">
        <w:t xml:space="preserve">2011, </w:t>
      </w:r>
      <w:proofErr w:type="spellStart"/>
      <w:r w:rsidR="00E2227C">
        <w:t>Strachura</w:t>
      </w:r>
      <w:proofErr w:type="spellEnd"/>
      <w:r w:rsidR="00E2227C">
        <w:t xml:space="preserve"> </w:t>
      </w:r>
      <w:r w:rsidR="00E2227C" w:rsidRPr="00E2227C">
        <w:rPr>
          <w:i/>
        </w:rPr>
        <w:t>et al.</w:t>
      </w:r>
      <w:r w:rsidR="00E2227C">
        <w:t>,</w:t>
      </w:r>
      <w:r w:rsidR="00E2227C">
        <w:t xml:space="preserve"> 2014)</w:t>
      </w:r>
      <w:r w:rsidR="00E2227C">
        <w:t>.  Additionally, long-term varying climate conditions may result in changes in biology (Swain and Benoit, 2015) which will impact the productivity of stocks (</w:t>
      </w:r>
      <w:proofErr w:type="spellStart"/>
      <w:r w:rsidR="00E2227C">
        <w:t>Legaut</w:t>
      </w:r>
      <w:proofErr w:type="spellEnd"/>
      <w:r w:rsidR="00E2227C">
        <w:t xml:space="preserve"> and Palmer, 2015) which needs to be accounted for when setting harvest limits.     </w:t>
      </w:r>
    </w:p>
    <w:p w14:paraId="534FB088" w14:textId="0B106560" w:rsidR="002A15E3" w:rsidRPr="00314AE9" w:rsidRDefault="0002633E" w:rsidP="00D066D7">
      <w:r>
        <w:t xml:space="preserve">The generally </w:t>
      </w:r>
      <w:r w:rsidR="00A02B05">
        <w:t>well behaved</w:t>
      </w:r>
      <w:r>
        <w:t xml:space="preserve"> results from each of the data s</w:t>
      </w:r>
      <w:r w:rsidR="00B64B50">
        <w:t>cenarios</w:t>
      </w:r>
      <w:r>
        <w:t xml:space="preserve"> were related to some</w:t>
      </w:r>
      <w:r w:rsidR="00A02B05">
        <w:t xml:space="preserve"> key assumptions and choices.  The strategic decision was made to </w:t>
      </w:r>
      <w:r>
        <w:t xml:space="preserve">construct </w:t>
      </w:r>
      <w:r w:rsidR="00A02B05">
        <w:t>the</w:t>
      </w:r>
      <w:r>
        <w:t xml:space="preserve"> operating model population with the estimation method </w:t>
      </w:r>
      <w:r w:rsidR="00A02B05">
        <w:t>with similar assumptions concerning</w:t>
      </w:r>
      <w:r>
        <w:t xml:space="preserve"> critical biological and fishery properties (e.g. stock-recruitment relationship) in order to focus on </w:t>
      </w:r>
      <w:r w:rsidR="004829F8">
        <w:t xml:space="preserve">the </w:t>
      </w:r>
      <w:r>
        <w:t>role of data in the ability to monitor a rebuilding stock</w:t>
      </w:r>
      <w:r w:rsidR="00A02B05">
        <w:t xml:space="preserve"> rather than the results created by various model misspecifications</w:t>
      </w:r>
      <w:r>
        <w:t>.</w:t>
      </w:r>
      <w:r w:rsidR="00762436">
        <w:t xml:space="preserve">  Additionally, simulating the messiness that is inherent in fisheries data through </w:t>
      </w:r>
      <w:r w:rsidR="00762436">
        <w:lastRenderedPageBreak/>
        <w:t>observation and process error alone is insufficient.  The patterns and trends in real fisheries data are likely caused by highly complex processes that are not yet completely understood and hence difficult to recreate through simulation.</w:t>
      </w:r>
      <w:r w:rsidR="00220BE0">
        <w:t xml:space="preserve">  The benefits of data quality and </w:t>
      </w:r>
      <w:r w:rsidR="00D066D7">
        <w:t xml:space="preserve">quantity is likely underestimated here relative to </w:t>
      </w:r>
      <w:r w:rsidR="00220BE0">
        <w:t xml:space="preserve">real-world assessments </w:t>
      </w:r>
      <w:r w:rsidR="00D066D7">
        <w:t xml:space="preserve">which require </w:t>
      </w:r>
      <w:r w:rsidR="00220BE0">
        <w:t xml:space="preserve">informative </w:t>
      </w:r>
      <w:r w:rsidR="00D066D7">
        <w:t>data to identify trends in biomass</w:t>
      </w:r>
      <w:r w:rsidR="00220BE0">
        <w:t>,</w:t>
      </w:r>
      <w:r w:rsidR="00D066D7">
        <w:t xml:space="preserve"> population scale,</w:t>
      </w:r>
      <w:r w:rsidR="00220BE0">
        <w:t xml:space="preserve"> biology, and recruitment. </w:t>
      </w:r>
      <w:r w:rsidR="00762436">
        <w:t xml:space="preserve">   </w:t>
      </w:r>
      <w:r w:rsidR="002A15E3">
        <w:br w:type="page"/>
      </w:r>
    </w:p>
    <w:p w14:paraId="43FB02DF" w14:textId="675F6FC4" w:rsidR="002A15E3" w:rsidRDefault="002A15E3" w:rsidP="002A15E3">
      <w:pPr>
        <w:pStyle w:val="Heading1"/>
      </w:pPr>
      <w:r>
        <w:lastRenderedPageBreak/>
        <w:t>References</w:t>
      </w:r>
    </w:p>
    <w:p w14:paraId="2DBEADD3" w14:textId="7AE4FFEA" w:rsidR="002A15E3" w:rsidRDefault="002A15E3" w:rsidP="002A15E3">
      <w:pPr>
        <w:pStyle w:val="References"/>
      </w:pPr>
      <w:r w:rsidRPr="002A15E3">
        <w:t xml:space="preserve">Chen, Y., Chen, L., </w:t>
      </w:r>
      <w:proofErr w:type="spellStart"/>
      <w:r w:rsidRPr="002A15E3">
        <w:t>Stergiou</w:t>
      </w:r>
      <w:proofErr w:type="spellEnd"/>
      <w:r w:rsidRPr="002A15E3">
        <w:t xml:space="preserve">, K.I. 2003. Impacts of data quantity on fisheries stock assessment. </w:t>
      </w:r>
      <w:proofErr w:type="spellStart"/>
      <w:r w:rsidRPr="002A15E3">
        <w:t>Aquat</w:t>
      </w:r>
      <w:proofErr w:type="spellEnd"/>
      <w:r w:rsidRPr="002A15E3">
        <w:t>. Sci. 65, 92-98.</w:t>
      </w:r>
    </w:p>
    <w:p w14:paraId="7837AB0F" w14:textId="21BF3F21" w:rsidR="007A0568" w:rsidRDefault="007A0568" w:rsidP="002A15E3">
      <w:pPr>
        <w:pStyle w:val="References"/>
      </w:pPr>
      <w:r>
        <w:t xml:space="preserve">Conn, P.B., Williams, E.H., </w:t>
      </w:r>
      <w:proofErr w:type="spellStart"/>
      <w:r>
        <w:t>Shertzer</w:t>
      </w:r>
      <w:proofErr w:type="spellEnd"/>
      <w:r>
        <w:t xml:space="preserve">, K.W. 2010. When can we reliably estimate the productivity of fish stocks? Can. J. Fish. </w:t>
      </w:r>
      <w:proofErr w:type="spellStart"/>
      <w:r>
        <w:t>Aquat</w:t>
      </w:r>
      <w:proofErr w:type="spellEnd"/>
      <w:r>
        <w:t>. Sci. 67: 511-523.</w:t>
      </w:r>
    </w:p>
    <w:p w14:paraId="154EA0C1" w14:textId="73F884EE" w:rsidR="000C3DB9" w:rsidRDefault="000C3DB9" w:rsidP="002A15E3">
      <w:pPr>
        <w:pStyle w:val="References"/>
      </w:pPr>
      <w:proofErr w:type="spellStart"/>
      <w:r>
        <w:t>Hilborn</w:t>
      </w:r>
      <w:proofErr w:type="spellEnd"/>
      <w:r>
        <w:t>, R. 1979. Comparison of fisheries control systems that utilize catch and effort data. J. Fish. Res. Board. Can. 36: 1477-1489.</w:t>
      </w:r>
    </w:p>
    <w:p w14:paraId="3978E7B3" w14:textId="2CE0A439" w:rsidR="005834C1" w:rsidRDefault="005834C1" w:rsidP="002A15E3">
      <w:pPr>
        <w:pStyle w:val="References"/>
      </w:pPr>
      <w:r>
        <w:t xml:space="preserve">Hixon, M.A., Johnson, D.W., </w:t>
      </w:r>
      <w:proofErr w:type="spellStart"/>
      <w:r>
        <w:t>Sogard</w:t>
      </w:r>
      <w:proofErr w:type="spellEnd"/>
      <w:r>
        <w:t xml:space="preserve">, S.M. 2014. BOFFFs: on the importance of conserving </w:t>
      </w:r>
      <w:proofErr w:type="spellStart"/>
      <w:r>
        <w:t>old</w:t>
      </w:r>
      <w:r w:rsidR="00B16A3C">
        <w:t>h</w:t>
      </w:r>
      <w:proofErr w:type="spellEnd"/>
      <w:r>
        <w:t>-growth age structure in fishery populations. ICES J. Mar. Sci. 71: 2171-2185.</w:t>
      </w:r>
    </w:p>
    <w:p w14:paraId="4D76F077" w14:textId="77777777" w:rsidR="005834C1" w:rsidRPr="00332376" w:rsidRDefault="005834C1" w:rsidP="005834C1">
      <w:pPr>
        <w:pStyle w:val="References"/>
        <w:spacing w:before="0"/>
      </w:pPr>
      <w:r w:rsidRPr="00332376">
        <w:t xml:space="preserve">Hollowed, A. B., </w:t>
      </w:r>
      <w:proofErr w:type="spellStart"/>
      <w:r w:rsidRPr="00332376">
        <w:t>Barange</w:t>
      </w:r>
      <w:proofErr w:type="spellEnd"/>
      <w:r w:rsidRPr="00332376">
        <w:t xml:space="preserve">, M., Ito, S., Kim, S., </w:t>
      </w:r>
      <w:proofErr w:type="spellStart"/>
      <w:r w:rsidRPr="00332376">
        <w:t>Loeng</w:t>
      </w:r>
      <w:proofErr w:type="spellEnd"/>
      <w:r w:rsidRPr="00332376">
        <w:t>, H., and Peck, M. A. 2011. Effects of climate change on fish and fisheries: forecasting impacts, assessing ecosystem responses, and evaluating management strategies. ICES Journal of Marine Science, 68: 984</w:t>
      </w:r>
      <w:r w:rsidRPr="00332376">
        <w:rPr>
          <w:rFonts w:cs="Times New Roman"/>
        </w:rPr>
        <w:t>–</w:t>
      </w:r>
      <w:r w:rsidRPr="00332376">
        <w:t>985.</w:t>
      </w:r>
    </w:p>
    <w:p w14:paraId="66F3E117" w14:textId="77777777" w:rsidR="005834C1" w:rsidRPr="00332376" w:rsidRDefault="005834C1" w:rsidP="005834C1">
      <w:pPr>
        <w:pStyle w:val="References"/>
        <w:spacing w:before="0"/>
      </w:pPr>
      <w:proofErr w:type="spellStart"/>
      <w:r w:rsidRPr="00332376">
        <w:t>Ianelli</w:t>
      </w:r>
      <w:proofErr w:type="spellEnd"/>
      <w:r w:rsidRPr="00332376">
        <w:t xml:space="preserve">, J. N., Hollowed, A. B., </w:t>
      </w:r>
      <w:proofErr w:type="spellStart"/>
      <w:r w:rsidRPr="00332376">
        <w:t>Haynie</w:t>
      </w:r>
      <w:proofErr w:type="spellEnd"/>
      <w:r w:rsidRPr="00332376">
        <w:t xml:space="preserve">, A. C., Muter, F. J., and Bond, N. A. 2011. Evaluating management strategies for eastern Bering Sea walleye </w:t>
      </w:r>
      <w:proofErr w:type="spellStart"/>
      <w:r w:rsidRPr="00332376">
        <w:t>pollock</w:t>
      </w:r>
      <w:proofErr w:type="spellEnd"/>
      <w:r w:rsidRPr="00332376">
        <w:t xml:space="preserve"> (</w:t>
      </w:r>
      <w:proofErr w:type="spellStart"/>
      <w:r w:rsidRPr="00332376">
        <w:rPr>
          <w:i/>
        </w:rPr>
        <w:t>Theragra</w:t>
      </w:r>
      <w:proofErr w:type="spellEnd"/>
      <w:r w:rsidRPr="00332376">
        <w:rPr>
          <w:i/>
        </w:rPr>
        <w:t xml:space="preserve"> </w:t>
      </w:r>
      <w:proofErr w:type="spellStart"/>
      <w:r w:rsidRPr="00332376">
        <w:rPr>
          <w:i/>
        </w:rPr>
        <w:t>chalcogramma</w:t>
      </w:r>
      <w:proofErr w:type="spellEnd"/>
      <w:r w:rsidRPr="00332376">
        <w:t>) in a changing environment. ICES Journal of Marine Science, 68: 1297</w:t>
      </w:r>
      <w:r w:rsidRPr="00332376">
        <w:rPr>
          <w:rFonts w:cs="Times New Roman"/>
        </w:rPr>
        <w:t>–</w:t>
      </w:r>
      <w:r w:rsidRPr="00332376">
        <w:t>1304.</w:t>
      </w:r>
    </w:p>
    <w:p w14:paraId="3CEBD421" w14:textId="0445A0BA" w:rsidR="000873DC" w:rsidRDefault="000873DC" w:rsidP="002A15E3">
      <w:pPr>
        <w:pStyle w:val="References"/>
      </w:pPr>
      <w:r>
        <w:t xml:space="preserve">Johnson, K.F., </w:t>
      </w:r>
      <w:proofErr w:type="spellStart"/>
      <w:r>
        <w:t>Monnahan</w:t>
      </w:r>
      <w:proofErr w:type="spellEnd"/>
      <w:r>
        <w:t xml:space="preserve">, C.C., </w:t>
      </w:r>
      <w:proofErr w:type="spellStart"/>
      <w:r>
        <w:t>McGilliard</w:t>
      </w:r>
      <w:proofErr w:type="spellEnd"/>
      <w:r>
        <w:t xml:space="preserve">, C.R., </w:t>
      </w:r>
      <w:proofErr w:type="spellStart"/>
      <w:r>
        <w:t>Vert</w:t>
      </w:r>
      <w:proofErr w:type="spellEnd"/>
      <w:r>
        <w:t xml:space="preserve">-pre, K.A., Anderson, S.C., Cunningham, C.J., Hurtado-Ferro, F., </w:t>
      </w:r>
      <w:proofErr w:type="spellStart"/>
      <w:r>
        <w:t>Licandeo</w:t>
      </w:r>
      <w:proofErr w:type="spellEnd"/>
      <w:r>
        <w:t xml:space="preserve">, R.R., </w:t>
      </w:r>
      <w:proofErr w:type="spellStart"/>
      <w:r>
        <w:t>Muradian</w:t>
      </w:r>
      <w:proofErr w:type="spellEnd"/>
      <w:r>
        <w:t xml:space="preserve">, M.L., Ono, K., </w:t>
      </w:r>
      <w:proofErr w:type="spellStart"/>
      <w:r>
        <w:t>Szuwalski</w:t>
      </w:r>
      <w:proofErr w:type="spellEnd"/>
      <w:r>
        <w:t>, C.S., Valero, J.L., Whitten, A.R., Punt, A.E. 2014. Time-varying natural mortality in fisheries stock assessment models: identifying a default approach. ICES</w:t>
      </w:r>
      <w:r w:rsidR="007A4BF3">
        <w:t xml:space="preserve"> J. Mar. Sci. 72: 137-150.</w:t>
      </w:r>
    </w:p>
    <w:p w14:paraId="7E33B0CB" w14:textId="5588EC83" w:rsidR="005834C1" w:rsidRPr="002A15E3" w:rsidRDefault="005834C1" w:rsidP="005834C1">
      <w:pPr>
        <w:pStyle w:val="References"/>
        <w:spacing w:before="0"/>
      </w:pPr>
      <w:proofErr w:type="spellStart"/>
      <w:r w:rsidRPr="00332376">
        <w:t>Legault</w:t>
      </w:r>
      <w:proofErr w:type="spellEnd"/>
      <w:r w:rsidRPr="00332376">
        <w:t>, C. M., and Palmer, M. C. 2015. In what direction should the fishing mortality target change when natural mortality increases within an assessment? Canadian Journal of Fisheries and Aquatic Sciences, 73: 349</w:t>
      </w:r>
      <w:r w:rsidRPr="00332376">
        <w:rPr>
          <w:rFonts w:cs="Times New Roman"/>
        </w:rPr>
        <w:t>–</w:t>
      </w:r>
      <w:r w:rsidRPr="00332376">
        <w:t>357.</w:t>
      </w:r>
    </w:p>
    <w:p w14:paraId="575542A5" w14:textId="4EF84991" w:rsidR="002A15E3" w:rsidRPr="002A15E3" w:rsidRDefault="002A15E3" w:rsidP="002A15E3">
      <w:pPr>
        <w:pStyle w:val="References"/>
      </w:pPr>
      <w:r w:rsidRPr="002A15E3">
        <w:t xml:space="preserve">Lee, H.H., Maunder, </w:t>
      </w:r>
      <w:r w:rsidR="007A0568">
        <w:t xml:space="preserve">M.N., </w:t>
      </w:r>
      <w:proofErr w:type="spellStart"/>
      <w:r w:rsidR="007A0568">
        <w:t>Piner</w:t>
      </w:r>
      <w:proofErr w:type="spellEnd"/>
      <w:r w:rsidR="007A0568">
        <w:t xml:space="preserve">, K.R., </w:t>
      </w:r>
      <w:proofErr w:type="spellStart"/>
      <w:r w:rsidR="007A0568">
        <w:t>Methot</w:t>
      </w:r>
      <w:proofErr w:type="spellEnd"/>
      <w:r w:rsidR="007A0568">
        <w:t>, R.D.</w:t>
      </w:r>
      <w:r w:rsidRPr="002A15E3">
        <w:t xml:space="preserve"> 2012. Can steepness of the stock-recruitment relationship be estimated in fishery stock assessment models?  Fish. Res. 125-126, 254-261.</w:t>
      </w:r>
    </w:p>
    <w:p w14:paraId="7CEA86A9" w14:textId="688A0A48" w:rsidR="002A15E3" w:rsidRDefault="002A15E3" w:rsidP="002A15E3">
      <w:pPr>
        <w:pStyle w:val="References"/>
      </w:pPr>
      <w:r w:rsidRPr="002A15E3">
        <w:t xml:space="preserve">Magnusson, A., </w:t>
      </w:r>
      <w:proofErr w:type="spellStart"/>
      <w:r w:rsidRPr="002A15E3">
        <w:t>Hilborn</w:t>
      </w:r>
      <w:proofErr w:type="spellEnd"/>
      <w:r w:rsidRPr="002A15E3">
        <w:t xml:space="preserve">, R. 2007. What makes fisheries data informative? Fish </w:t>
      </w:r>
      <w:proofErr w:type="spellStart"/>
      <w:r w:rsidRPr="002A15E3">
        <w:t>Fish</w:t>
      </w:r>
      <w:proofErr w:type="spellEnd"/>
      <w:r w:rsidRPr="002A15E3">
        <w:t>. 8, 337-358.</w:t>
      </w:r>
    </w:p>
    <w:p w14:paraId="12B957D5" w14:textId="6D6DCE05" w:rsidR="00DB28C3" w:rsidRDefault="00DB28C3" w:rsidP="002A15E3">
      <w:pPr>
        <w:pStyle w:val="References"/>
      </w:pPr>
      <w:r>
        <w:t>Martell, S., Stewart, I. 2013. Towards defining good practices for modeling time-varying selectivity. Fish. Res. 158: 84-95.</w:t>
      </w:r>
    </w:p>
    <w:p w14:paraId="15D8ADF7" w14:textId="1472AFAD" w:rsidR="00892332" w:rsidRPr="002A15E3" w:rsidRDefault="00892332" w:rsidP="00892332">
      <w:pPr>
        <w:pStyle w:val="References"/>
      </w:pPr>
      <w:proofErr w:type="spellStart"/>
      <w:r>
        <w:t>Methot</w:t>
      </w:r>
      <w:proofErr w:type="spellEnd"/>
      <w:r>
        <w:t xml:space="preserve">. Jr., R.D. (editor) 2015. Prioritizing fish stock assessments. U.S. Dep. </w:t>
      </w:r>
      <w:proofErr w:type="spellStart"/>
      <w:r>
        <w:t>Commer</w:t>
      </w:r>
      <w:proofErr w:type="spellEnd"/>
      <w:r>
        <w:t>., NOAA Tech. Memo. NMFS-F/SPO-152, 31 pp.</w:t>
      </w:r>
    </w:p>
    <w:p w14:paraId="4C3CEF9D" w14:textId="77777777" w:rsidR="002A15E3" w:rsidRPr="002A15E3" w:rsidRDefault="002A15E3" w:rsidP="002A15E3">
      <w:pPr>
        <w:pStyle w:val="References"/>
      </w:pPr>
      <w:proofErr w:type="spellStart"/>
      <w:r w:rsidRPr="002A15E3">
        <w:t>Methot</w:t>
      </w:r>
      <w:proofErr w:type="spellEnd"/>
      <w:r w:rsidRPr="002A15E3">
        <w:t xml:space="preserve">, R.D., </w:t>
      </w:r>
      <w:proofErr w:type="spellStart"/>
      <w:r w:rsidRPr="002A15E3">
        <w:t>Piner</w:t>
      </w:r>
      <w:proofErr w:type="spellEnd"/>
      <w:r w:rsidRPr="002A15E3">
        <w:t xml:space="preserve">, K., 2002. Rebuilding analysis for </w:t>
      </w:r>
      <w:proofErr w:type="spellStart"/>
      <w:r w:rsidRPr="002A15E3">
        <w:t>yelloweye</w:t>
      </w:r>
      <w:proofErr w:type="spellEnd"/>
      <w:r w:rsidRPr="002A15E3">
        <w:t xml:space="preserve"> rockfish: Update to incorporate results of </w:t>
      </w:r>
      <w:proofErr w:type="spellStart"/>
      <w:r w:rsidRPr="002A15E3">
        <w:t>coastwide</w:t>
      </w:r>
      <w:proofErr w:type="spellEnd"/>
      <w:r w:rsidRPr="002A15E3">
        <w:t xml:space="preserve"> assessment in 2002. Pacific Fishery Management Council, 7700 Ambassador Place NE, Suite 200, Portland, OR 97220.12 pp.</w:t>
      </w:r>
    </w:p>
    <w:p w14:paraId="080F5D1E" w14:textId="6F599DE5" w:rsidR="002A15E3" w:rsidRDefault="002A15E3" w:rsidP="002A15E3">
      <w:pPr>
        <w:pStyle w:val="References"/>
      </w:pPr>
      <w:proofErr w:type="spellStart"/>
      <w:r w:rsidRPr="002A15E3">
        <w:t>Methot</w:t>
      </w:r>
      <w:proofErr w:type="spellEnd"/>
      <w:r w:rsidRPr="002A15E3">
        <w:t>, R.D., Wetzel, C.R., 2013. Stock Synthesis: A biological and statistical framework for fish stock assessment and fishery management. Fish. Res. 142, 86-99.</w:t>
      </w:r>
    </w:p>
    <w:p w14:paraId="5C0B5778" w14:textId="3ECA8705" w:rsidR="00DB28C3" w:rsidRPr="002A15E3" w:rsidRDefault="00DB28C3" w:rsidP="002A15E3">
      <w:pPr>
        <w:pStyle w:val="References"/>
      </w:pPr>
      <w:r>
        <w:t>Nielsen, A., Berg, C.W. 2014. Estimation of time-varying selectivity in stock assessments using state-space models. Fish. Res. 158: 96-101.</w:t>
      </w:r>
    </w:p>
    <w:p w14:paraId="0DE99341" w14:textId="0D72F814" w:rsidR="002A15E3" w:rsidRDefault="002A15E3" w:rsidP="002A15E3">
      <w:pPr>
        <w:pStyle w:val="References"/>
      </w:pPr>
      <w:r w:rsidRPr="002A15E3">
        <w:t xml:space="preserve">Ralston, S., Punt, A.E., Hamel, O.S., </w:t>
      </w:r>
      <w:proofErr w:type="spellStart"/>
      <w:r w:rsidRPr="002A15E3">
        <w:t>DeVore</w:t>
      </w:r>
      <w:proofErr w:type="spellEnd"/>
      <w:r w:rsidRPr="002A15E3">
        <w:t xml:space="preserve">, J.D., </w:t>
      </w:r>
      <w:proofErr w:type="spellStart"/>
      <w:r w:rsidRPr="002A15E3">
        <w:t>Conser</w:t>
      </w:r>
      <w:proofErr w:type="spellEnd"/>
      <w:r w:rsidRPr="002A15E3">
        <w:t>, R.J. 2011. A meta-analytic approach to quantifying scientific uncertainty in stock assessments. Fish. Bull. 109, 217-231.</w:t>
      </w:r>
    </w:p>
    <w:p w14:paraId="0EA3D89B" w14:textId="13F64B75" w:rsidR="000C3DB9" w:rsidRDefault="000C3DB9" w:rsidP="000C3DB9">
      <w:pPr>
        <w:pStyle w:val="References"/>
      </w:pPr>
      <w:r>
        <w:lastRenderedPageBreak/>
        <w:t>Sustainable Fisheries Act of the Magnuson-Stevens Fishery Conservation and Management Act (SFA). 1996. Silver Spring: U.S. Department of Commerce, National Oceanic and Atmospheric Administration, National Marine Fisheries Service. 170 pp.</w:t>
      </w:r>
    </w:p>
    <w:p w14:paraId="6AB988D7" w14:textId="1B0FB494" w:rsidR="005834C1" w:rsidRPr="002A15E3" w:rsidRDefault="005834C1" w:rsidP="005834C1">
      <w:pPr>
        <w:pStyle w:val="References"/>
        <w:spacing w:before="0"/>
      </w:pPr>
      <w:proofErr w:type="spellStart"/>
      <w:r w:rsidRPr="00332376">
        <w:t>Stachura</w:t>
      </w:r>
      <w:proofErr w:type="spellEnd"/>
      <w:r w:rsidRPr="00332376">
        <w:t xml:space="preserve">, M. M., Essington, T. E., Mantua, N. J., Hollowed, A. B., </w:t>
      </w:r>
      <w:proofErr w:type="spellStart"/>
      <w:r w:rsidRPr="00332376">
        <w:t>Haltuch</w:t>
      </w:r>
      <w:proofErr w:type="spellEnd"/>
      <w:r w:rsidRPr="00332376">
        <w:t xml:space="preserve">, M. A., Spencer, P. D., Branch, T. A., </w:t>
      </w:r>
      <w:r w:rsidRPr="00332376">
        <w:rPr>
          <w:i/>
        </w:rPr>
        <w:t>et al</w:t>
      </w:r>
      <w:r w:rsidRPr="00332376">
        <w:t>. 2014. Linking Northeast Pacific recruitment synchrony to environmental variability. Fisheries Oceanography, 23: 389</w:t>
      </w:r>
      <w:r w:rsidRPr="00332376">
        <w:rPr>
          <w:rFonts w:cs="Times New Roman"/>
        </w:rPr>
        <w:t>–</w:t>
      </w:r>
      <w:r w:rsidRPr="00332376">
        <w:t>408.</w:t>
      </w:r>
    </w:p>
    <w:p w14:paraId="54C2E979" w14:textId="2D294A6E" w:rsidR="002A15E3" w:rsidRDefault="002A15E3" w:rsidP="002A15E3">
      <w:pPr>
        <w:pStyle w:val="References"/>
      </w:pPr>
      <w:r w:rsidRPr="002A15E3">
        <w:t xml:space="preserve">Stewart, I.J., Wallace, J.R., </w:t>
      </w:r>
      <w:proofErr w:type="spellStart"/>
      <w:r w:rsidRPr="002A15E3">
        <w:t>McGilliard</w:t>
      </w:r>
      <w:proofErr w:type="spellEnd"/>
      <w:r w:rsidRPr="002A15E3">
        <w:t xml:space="preserve">, C., 2009. Status of the U.S. </w:t>
      </w:r>
      <w:proofErr w:type="spellStart"/>
      <w:r w:rsidRPr="002A15E3">
        <w:t>yelloweye</w:t>
      </w:r>
      <w:proofErr w:type="spellEnd"/>
      <w:r w:rsidRPr="002A15E3">
        <w:t xml:space="preserve"> rockfish resource in 2009. Pacific Fishery Management Council, 7700 Ambassador Place NE, Suite 200, Portland, OR 97220. 435 pp.</w:t>
      </w:r>
    </w:p>
    <w:p w14:paraId="24193A20" w14:textId="7DD9B0D7" w:rsidR="005834C1" w:rsidRDefault="005834C1" w:rsidP="005834C1">
      <w:pPr>
        <w:pStyle w:val="References"/>
        <w:spacing w:before="0"/>
      </w:pPr>
      <w:r w:rsidRPr="00332376">
        <w:t>Swain, D. P., and Benoit, H. P. 2015. Extreme increases in natural mortality prevent recovery of collapsed fish populations in a Northwest Atlantic ecosystem. Marine Ecology Progress Series, 519: 165</w:t>
      </w:r>
      <w:r w:rsidRPr="00332376">
        <w:rPr>
          <w:rFonts w:cs="Times New Roman"/>
        </w:rPr>
        <w:t>–</w:t>
      </w:r>
      <w:r w:rsidRPr="00332376">
        <w:t>182.</w:t>
      </w:r>
    </w:p>
    <w:p w14:paraId="17FE46B8" w14:textId="7D7BF3BC" w:rsidR="00DB28C3" w:rsidRPr="002A15E3" w:rsidRDefault="00DB28C3" w:rsidP="00DB28C3">
      <w:pPr>
        <w:pStyle w:val="References"/>
      </w:pPr>
      <w:proofErr w:type="spellStart"/>
      <w:r>
        <w:t>Wilberg</w:t>
      </w:r>
      <w:proofErr w:type="spellEnd"/>
      <w:r>
        <w:t xml:space="preserve">, M.J. </w:t>
      </w:r>
      <w:proofErr w:type="spellStart"/>
      <w:r>
        <w:t>Bence</w:t>
      </w:r>
      <w:proofErr w:type="spellEnd"/>
      <w:r>
        <w:t xml:space="preserve">, J.R. 2006. Performance of time-varying catchability estimators in statistical catch-at-age analysis. </w:t>
      </w:r>
      <w:r>
        <w:t xml:space="preserve">Can. J. Fish. </w:t>
      </w:r>
      <w:proofErr w:type="spellStart"/>
      <w:r>
        <w:t>Aquat</w:t>
      </w:r>
      <w:proofErr w:type="spellEnd"/>
      <w:r>
        <w:t>. Sci.</w:t>
      </w:r>
      <w:r>
        <w:t xml:space="preserve"> 63: 2275-2285.</w:t>
      </w:r>
    </w:p>
    <w:p w14:paraId="58522891" w14:textId="77777777" w:rsidR="002A15E3" w:rsidRPr="002A15E3" w:rsidRDefault="002A15E3" w:rsidP="002A15E3">
      <w:pPr>
        <w:pStyle w:val="References"/>
      </w:pPr>
      <w:r w:rsidRPr="002A15E3">
        <w:t>Wetzel, C.R., Punt. A.E. 2011. Performance of a fisheries catch-at-age model (Stock Synthesis) in data-limited situations. Mar. Fresh. Res. 62, 927-936.</w:t>
      </w:r>
    </w:p>
    <w:p w14:paraId="2954DBE4" w14:textId="3878002F" w:rsidR="002A15E3" w:rsidRDefault="002A15E3" w:rsidP="00C643F9">
      <w:pPr>
        <w:pStyle w:val="References"/>
      </w:pPr>
      <w:r w:rsidRPr="002A15E3">
        <w:t xml:space="preserve">Yin, Y., Samson, D.B. 2004. Bias and precision of estimates from an age-structured stock assessment program in relation to stock and data characteristics. N.A. Jour. Fish. </w:t>
      </w:r>
      <w:proofErr w:type="spellStart"/>
      <w:r w:rsidRPr="002A15E3">
        <w:t>Manag</w:t>
      </w:r>
      <w:proofErr w:type="spellEnd"/>
      <w:r w:rsidRPr="002A15E3">
        <w:t xml:space="preserve">. 24, 865-879. </w:t>
      </w:r>
      <w:r>
        <w:br w:type="page"/>
      </w:r>
    </w:p>
    <w:p w14:paraId="5CFBBCE5" w14:textId="79A77C34" w:rsidR="000A6B6D" w:rsidRDefault="000A6B6D" w:rsidP="000A6B6D">
      <w:pPr>
        <w:pStyle w:val="Heading1"/>
      </w:pPr>
      <w:r>
        <w:lastRenderedPageBreak/>
        <w:t>Tables</w:t>
      </w:r>
    </w:p>
    <w:p w14:paraId="55F4165B" w14:textId="4AA168D7" w:rsidR="009F0784" w:rsidRPr="009F0784" w:rsidRDefault="000A6B6D" w:rsidP="00D53FDD">
      <w:pPr>
        <w:pStyle w:val="Subtitle"/>
        <w:ind w:firstLine="0"/>
      </w:pPr>
      <w:r>
        <w:t xml:space="preserve">Table 1. Life-history </w:t>
      </w:r>
      <w:r w:rsidR="00BC623B">
        <w:t xml:space="preserve">and observation </w:t>
      </w:r>
      <w:r>
        <w:t>parameters</w:t>
      </w:r>
      <w:r w:rsidR="00BC623B">
        <w:t xml:space="preserve"> used in the operating model</w:t>
      </w:r>
      <w:r>
        <w:t>.</w:t>
      </w:r>
    </w:p>
    <w:tbl>
      <w:tblPr>
        <w:tblStyle w:val="TableGrid1"/>
        <w:tblW w:w="94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7"/>
        <w:gridCol w:w="1733"/>
        <w:gridCol w:w="90"/>
        <w:gridCol w:w="1530"/>
        <w:gridCol w:w="2160"/>
      </w:tblGrid>
      <w:tr w:rsidR="00906C93" w:rsidRPr="009F0784" w14:paraId="640462B9" w14:textId="1194008E" w:rsidTr="00906C93">
        <w:trPr>
          <w:trHeight w:val="216"/>
          <w:jc w:val="center"/>
        </w:trPr>
        <w:tc>
          <w:tcPr>
            <w:tcW w:w="3937" w:type="dxa"/>
            <w:tcBorders>
              <w:top w:val="single" w:sz="12" w:space="0" w:color="auto"/>
            </w:tcBorders>
            <w:vAlign w:val="bottom"/>
          </w:tcPr>
          <w:p w14:paraId="1F498E70" w14:textId="77777777" w:rsidR="00906C93" w:rsidRPr="009F0784" w:rsidRDefault="00906C93" w:rsidP="00287193">
            <w:pPr>
              <w:keepNext/>
              <w:keepLines/>
              <w:ind w:firstLine="0"/>
              <w:jc w:val="left"/>
              <w:outlineLvl w:val="0"/>
              <w:rPr>
                <w:rFonts w:cs="Calibri"/>
                <w:sz w:val="20"/>
                <w:szCs w:val="20"/>
              </w:rPr>
            </w:pPr>
            <w:bookmarkStart w:id="0" w:name="_Toc275175147"/>
            <w:r w:rsidRPr="009F0784">
              <w:rPr>
                <w:rFonts w:cs="Calibri"/>
                <w:sz w:val="20"/>
                <w:szCs w:val="20"/>
              </w:rPr>
              <w:t>Parameter</w:t>
            </w:r>
            <w:bookmarkEnd w:id="0"/>
          </w:p>
        </w:tc>
        <w:tc>
          <w:tcPr>
            <w:tcW w:w="1733" w:type="dxa"/>
            <w:tcBorders>
              <w:top w:val="single" w:sz="12" w:space="0" w:color="auto"/>
            </w:tcBorders>
            <w:vAlign w:val="bottom"/>
          </w:tcPr>
          <w:p w14:paraId="26BEDBCF" w14:textId="0D923240" w:rsidR="00906C93" w:rsidRPr="009F0784" w:rsidRDefault="00906C93" w:rsidP="00906C93">
            <w:pPr>
              <w:keepNext/>
              <w:keepLines/>
              <w:ind w:firstLine="0"/>
              <w:jc w:val="center"/>
              <w:outlineLvl w:val="0"/>
              <w:rPr>
                <w:rFonts w:cs="Calibri"/>
                <w:sz w:val="20"/>
                <w:szCs w:val="20"/>
              </w:rPr>
            </w:pPr>
            <w:r>
              <w:rPr>
                <w:rFonts w:cs="Calibri"/>
                <w:sz w:val="20"/>
                <w:szCs w:val="20"/>
              </w:rPr>
              <w:t>Time-invariant</w:t>
            </w:r>
          </w:p>
        </w:tc>
        <w:tc>
          <w:tcPr>
            <w:tcW w:w="1620" w:type="dxa"/>
            <w:gridSpan w:val="2"/>
            <w:tcBorders>
              <w:top w:val="single" w:sz="12" w:space="0" w:color="auto"/>
            </w:tcBorders>
            <w:vAlign w:val="bottom"/>
          </w:tcPr>
          <w:p w14:paraId="3D9D60E7" w14:textId="111CFB39" w:rsidR="00906C93" w:rsidRPr="009F0784" w:rsidRDefault="00906C93" w:rsidP="00906C93">
            <w:pPr>
              <w:keepNext/>
              <w:keepLines/>
              <w:ind w:firstLine="0"/>
              <w:jc w:val="center"/>
              <w:outlineLvl w:val="0"/>
              <w:rPr>
                <w:rFonts w:cs="Calibri"/>
                <w:sz w:val="20"/>
                <w:szCs w:val="20"/>
              </w:rPr>
            </w:pPr>
            <w:r>
              <w:rPr>
                <w:rFonts w:cs="Calibri"/>
                <w:sz w:val="20"/>
                <w:szCs w:val="20"/>
              </w:rPr>
              <w:t>Time-varying</w:t>
            </w:r>
          </w:p>
        </w:tc>
        <w:tc>
          <w:tcPr>
            <w:tcW w:w="2160" w:type="dxa"/>
            <w:tcBorders>
              <w:top w:val="single" w:sz="12" w:space="0" w:color="auto"/>
            </w:tcBorders>
            <w:vAlign w:val="bottom"/>
          </w:tcPr>
          <w:p w14:paraId="75E5F524" w14:textId="5D04B010" w:rsidR="00906C93" w:rsidRDefault="00906C93" w:rsidP="00906C93">
            <w:pPr>
              <w:keepNext/>
              <w:keepLines/>
              <w:ind w:firstLine="0"/>
              <w:jc w:val="center"/>
              <w:outlineLvl w:val="0"/>
              <w:rPr>
                <w:rFonts w:cs="Calibri"/>
                <w:sz w:val="20"/>
                <w:szCs w:val="20"/>
              </w:rPr>
            </w:pPr>
            <w:r>
              <w:rPr>
                <w:rFonts w:cs="Calibri"/>
                <w:sz w:val="20"/>
                <w:szCs w:val="20"/>
              </w:rPr>
              <w:t>Treatment in estimation model</w:t>
            </w:r>
          </w:p>
        </w:tc>
      </w:tr>
      <w:tr w:rsidR="00906C93" w:rsidRPr="009F0784" w14:paraId="4DE701B3" w14:textId="11FA50B4" w:rsidTr="00906C93">
        <w:trPr>
          <w:cantSplit/>
          <w:trHeight w:val="288"/>
          <w:jc w:val="center"/>
        </w:trPr>
        <w:tc>
          <w:tcPr>
            <w:tcW w:w="3937" w:type="dxa"/>
            <w:tcBorders>
              <w:top w:val="double" w:sz="4" w:space="0" w:color="auto"/>
            </w:tcBorders>
          </w:tcPr>
          <w:p w14:paraId="174C2ED9" w14:textId="19911E9F" w:rsidR="00906C93" w:rsidRPr="009F0784" w:rsidRDefault="00906C93" w:rsidP="00287193">
            <w:pPr>
              <w:keepNext/>
              <w:keepLines/>
              <w:ind w:firstLine="0"/>
              <w:outlineLvl w:val="0"/>
              <w:rPr>
                <w:rFonts w:cs="Calibri"/>
                <w:sz w:val="20"/>
                <w:szCs w:val="20"/>
              </w:rPr>
            </w:pPr>
            <w:bookmarkStart w:id="1" w:name="_Toc275175155"/>
            <w:r w:rsidRPr="009F0784">
              <w:rPr>
                <w:rFonts w:cs="Calibri"/>
                <w:sz w:val="20"/>
                <w:szCs w:val="20"/>
              </w:rPr>
              <w:t>Natural mortality</w:t>
            </w:r>
            <w:r w:rsidRPr="009F0784">
              <w:rPr>
                <w:rFonts w:cs="Calibri"/>
                <w:i/>
                <w:sz w:val="20"/>
                <w:szCs w:val="20"/>
              </w:rPr>
              <w:t xml:space="preserve"> </w:t>
            </w:r>
            <w:r w:rsidRPr="009F0784">
              <w:rPr>
                <w:rFonts w:cs="Calibri"/>
                <w:sz w:val="20"/>
                <w:szCs w:val="20"/>
              </w:rPr>
              <w:t>(</w:t>
            </w:r>
            <w:r w:rsidRPr="009F0784">
              <w:rPr>
                <w:rFonts w:cs="Calibri"/>
                <w:i/>
                <w:sz w:val="20"/>
                <w:szCs w:val="20"/>
              </w:rPr>
              <w:t>M</w:t>
            </w:r>
            <w:r w:rsidRPr="009F0784">
              <w:rPr>
                <w:rFonts w:cs="Calibri"/>
                <w:sz w:val="20"/>
                <w:szCs w:val="20"/>
              </w:rPr>
              <w:t>)</w:t>
            </w:r>
            <w:bookmarkEnd w:id="1"/>
            <w:r w:rsidRPr="009F0784">
              <w:rPr>
                <w:rFonts w:cs="Calibri"/>
                <w:sz w:val="20"/>
                <w:szCs w:val="20"/>
              </w:rPr>
              <w:t xml:space="preserve"> yr</w:t>
            </w:r>
            <w:r w:rsidRPr="009F0784">
              <w:rPr>
                <w:rFonts w:cs="Calibri"/>
                <w:sz w:val="20"/>
                <w:szCs w:val="20"/>
                <w:vertAlign w:val="superscript"/>
              </w:rPr>
              <w:t>-1</w:t>
            </w:r>
          </w:p>
        </w:tc>
        <w:tc>
          <w:tcPr>
            <w:tcW w:w="1823" w:type="dxa"/>
            <w:gridSpan w:val="2"/>
            <w:tcBorders>
              <w:top w:val="double" w:sz="4" w:space="0" w:color="auto"/>
            </w:tcBorders>
            <w:vAlign w:val="bottom"/>
          </w:tcPr>
          <w:p w14:paraId="60ADF3ED" w14:textId="269BB968" w:rsidR="00906C93" w:rsidRPr="009F0784" w:rsidRDefault="00906C93" w:rsidP="00906C93">
            <w:pPr>
              <w:keepNext/>
              <w:keepLines/>
              <w:ind w:firstLine="0"/>
              <w:jc w:val="center"/>
              <w:outlineLvl w:val="0"/>
              <w:rPr>
                <w:rFonts w:cs="Calibri"/>
                <w:sz w:val="20"/>
                <w:szCs w:val="20"/>
              </w:rPr>
            </w:pPr>
            <w:bookmarkStart w:id="2" w:name="_Toc275175157"/>
            <w:r w:rsidRPr="009F0784">
              <w:rPr>
                <w:rFonts w:cs="Calibri"/>
                <w:sz w:val="20"/>
                <w:szCs w:val="20"/>
              </w:rPr>
              <w:t>0.08</w:t>
            </w:r>
            <w:bookmarkEnd w:id="2"/>
          </w:p>
        </w:tc>
        <w:tc>
          <w:tcPr>
            <w:tcW w:w="1530" w:type="dxa"/>
            <w:tcBorders>
              <w:top w:val="double" w:sz="4" w:space="0" w:color="auto"/>
            </w:tcBorders>
            <w:vAlign w:val="bottom"/>
          </w:tcPr>
          <w:p w14:paraId="38E9CEFC" w14:textId="19165078" w:rsidR="00906C93" w:rsidRPr="009F0784" w:rsidRDefault="00906C93" w:rsidP="00906C93">
            <w:pPr>
              <w:keepNext/>
              <w:keepLines/>
              <w:ind w:firstLine="0"/>
              <w:jc w:val="center"/>
              <w:outlineLvl w:val="0"/>
              <w:rPr>
                <w:rFonts w:cs="Calibri"/>
                <w:sz w:val="20"/>
                <w:szCs w:val="20"/>
              </w:rPr>
            </w:pPr>
            <w:r>
              <w:rPr>
                <w:rFonts w:cs="Calibri"/>
                <w:sz w:val="20"/>
                <w:szCs w:val="20"/>
              </w:rPr>
              <w:t>0.08</w:t>
            </w:r>
          </w:p>
        </w:tc>
        <w:tc>
          <w:tcPr>
            <w:tcW w:w="2160" w:type="dxa"/>
            <w:tcBorders>
              <w:top w:val="double" w:sz="4" w:space="0" w:color="auto"/>
            </w:tcBorders>
          </w:tcPr>
          <w:p w14:paraId="4AF6CF26" w14:textId="6EE5BC87" w:rsidR="00906C93" w:rsidRDefault="00906C93" w:rsidP="00DB36F7">
            <w:pPr>
              <w:keepNext/>
              <w:keepLines/>
              <w:ind w:firstLine="0"/>
              <w:jc w:val="center"/>
              <w:outlineLvl w:val="0"/>
              <w:rPr>
                <w:rFonts w:cs="Calibri"/>
                <w:sz w:val="20"/>
                <w:szCs w:val="20"/>
              </w:rPr>
            </w:pPr>
            <w:r>
              <w:rPr>
                <w:rFonts w:cs="Calibri"/>
                <w:sz w:val="20"/>
                <w:szCs w:val="20"/>
              </w:rPr>
              <w:t>Fixed</w:t>
            </w:r>
          </w:p>
        </w:tc>
      </w:tr>
      <w:tr w:rsidR="00906C93" w:rsidRPr="009F0784" w14:paraId="59477B48" w14:textId="7975C2C3" w:rsidTr="00906C93">
        <w:trPr>
          <w:cantSplit/>
          <w:trHeight w:val="288"/>
          <w:jc w:val="center"/>
        </w:trPr>
        <w:tc>
          <w:tcPr>
            <w:tcW w:w="3937" w:type="dxa"/>
          </w:tcPr>
          <w:p w14:paraId="6DA977B8" w14:textId="34D398CD" w:rsidR="00906C93" w:rsidRPr="009F0784" w:rsidRDefault="00906C93" w:rsidP="00CD6F15">
            <w:pPr>
              <w:keepNext/>
              <w:keepLines/>
              <w:ind w:firstLine="0"/>
              <w:outlineLvl w:val="0"/>
              <w:rPr>
                <w:rFonts w:cs="Calibri"/>
                <w:sz w:val="20"/>
                <w:szCs w:val="20"/>
              </w:rPr>
            </w:pPr>
            <w:r w:rsidRPr="009F0784">
              <w:rPr>
                <w:rFonts w:cs="Calibri"/>
                <w:sz w:val="20"/>
                <w:szCs w:val="20"/>
              </w:rPr>
              <w:t>Natural mortality standard error (</w:t>
            </w:r>
            <w:proofErr w:type="spellStart"/>
            <w:r w:rsidRPr="009F0784">
              <w:rPr>
                <w:rFonts w:eastAsiaTheme="minorHAnsi" w:cs="Times New Roman"/>
                <w:sz w:val="20"/>
                <w:szCs w:val="20"/>
              </w:rPr>
              <w:t>σ</w:t>
            </w:r>
            <w:r w:rsidRPr="009F0784">
              <w:rPr>
                <w:rFonts w:eastAsiaTheme="minorHAnsi" w:cs="Calibri"/>
                <w:sz w:val="20"/>
                <w:szCs w:val="20"/>
                <w:vertAlign w:val="subscript"/>
              </w:rPr>
              <w:t>m</w:t>
            </w:r>
            <w:proofErr w:type="spellEnd"/>
            <w:r w:rsidRPr="009F0784">
              <w:rPr>
                <w:rFonts w:cs="Calibri"/>
                <w:sz w:val="20"/>
                <w:szCs w:val="20"/>
              </w:rPr>
              <w:t xml:space="preserve">) </w:t>
            </w:r>
          </w:p>
        </w:tc>
        <w:tc>
          <w:tcPr>
            <w:tcW w:w="1823" w:type="dxa"/>
            <w:gridSpan w:val="2"/>
            <w:vAlign w:val="bottom"/>
          </w:tcPr>
          <w:p w14:paraId="1962BB77" w14:textId="366CC1FA" w:rsidR="00906C93" w:rsidRPr="009F0784" w:rsidRDefault="00906C93" w:rsidP="00906C93">
            <w:pPr>
              <w:keepNext/>
              <w:keepLines/>
              <w:ind w:firstLine="0"/>
              <w:jc w:val="center"/>
              <w:outlineLvl w:val="0"/>
              <w:rPr>
                <w:rFonts w:cs="Calibri"/>
                <w:sz w:val="20"/>
                <w:szCs w:val="20"/>
              </w:rPr>
            </w:pPr>
            <w:r w:rsidRPr="009F0784">
              <w:rPr>
                <w:rFonts w:eastAsiaTheme="minorHAnsi" w:cs="Calibri"/>
                <w:sz w:val="20"/>
                <w:szCs w:val="20"/>
              </w:rPr>
              <w:t>0</w:t>
            </w:r>
          </w:p>
        </w:tc>
        <w:tc>
          <w:tcPr>
            <w:tcW w:w="1530" w:type="dxa"/>
            <w:vAlign w:val="bottom"/>
          </w:tcPr>
          <w:p w14:paraId="7BEEABBB" w14:textId="69A665CA" w:rsidR="00906C93" w:rsidRPr="009F0784" w:rsidRDefault="00906C93" w:rsidP="00906C93">
            <w:pPr>
              <w:keepNext/>
              <w:keepLines/>
              <w:ind w:firstLine="0"/>
              <w:jc w:val="center"/>
              <w:outlineLvl w:val="0"/>
              <w:rPr>
                <w:rFonts w:cs="Calibri"/>
                <w:sz w:val="20"/>
                <w:szCs w:val="20"/>
              </w:rPr>
            </w:pPr>
            <w:r>
              <w:rPr>
                <w:rFonts w:cs="Calibri"/>
                <w:sz w:val="20"/>
                <w:szCs w:val="20"/>
              </w:rPr>
              <w:t>0.10</w:t>
            </w:r>
          </w:p>
        </w:tc>
        <w:tc>
          <w:tcPr>
            <w:tcW w:w="2160" w:type="dxa"/>
          </w:tcPr>
          <w:p w14:paraId="35BDAA80" w14:textId="77777777" w:rsidR="00906C93" w:rsidRDefault="00906C93" w:rsidP="00287193">
            <w:pPr>
              <w:keepNext/>
              <w:keepLines/>
              <w:ind w:firstLine="0"/>
              <w:jc w:val="center"/>
              <w:outlineLvl w:val="0"/>
              <w:rPr>
                <w:rFonts w:cs="Calibri"/>
                <w:sz w:val="20"/>
                <w:szCs w:val="20"/>
              </w:rPr>
            </w:pPr>
          </w:p>
        </w:tc>
      </w:tr>
      <w:tr w:rsidR="00906C93" w:rsidRPr="009F0784" w14:paraId="0B088FB7" w14:textId="4842CD7C" w:rsidTr="00906C93">
        <w:trPr>
          <w:cantSplit/>
          <w:trHeight w:val="288"/>
          <w:jc w:val="center"/>
        </w:trPr>
        <w:tc>
          <w:tcPr>
            <w:tcW w:w="3937" w:type="dxa"/>
          </w:tcPr>
          <w:p w14:paraId="44D121B9" w14:textId="1C29E11D" w:rsidR="00906C93" w:rsidRPr="009F0784" w:rsidRDefault="00906C93" w:rsidP="00394EB8">
            <w:pPr>
              <w:keepNext/>
              <w:keepLines/>
              <w:ind w:firstLine="0"/>
              <w:outlineLvl w:val="0"/>
              <w:rPr>
                <w:rFonts w:cs="Calibri"/>
                <w:sz w:val="20"/>
                <w:szCs w:val="20"/>
              </w:rPr>
            </w:pPr>
            <w:r>
              <w:rPr>
                <w:rFonts w:cs="Calibri"/>
                <w:sz w:val="20"/>
                <w:szCs w:val="20"/>
              </w:rPr>
              <w:t>Natural mortality autocorrelation (</w:t>
            </w:r>
            <w:r w:rsidR="00394EB8">
              <w:rPr>
                <w:rFonts w:eastAsiaTheme="minorHAnsi" w:cs="Times New Roman"/>
                <w:sz w:val="20"/>
                <w:szCs w:val="20"/>
              </w:rPr>
              <w:t>ρ</w:t>
            </w:r>
            <w:r>
              <w:rPr>
                <w:rFonts w:cs="Calibri"/>
                <w:sz w:val="20"/>
                <w:szCs w:val="20"/>
              </w:rPr>
              <w:t>)</w:t>
            </w:r>
          </w:p>
        </w:tc>
        <w:tc>
          <w:tcPr>
            <w:tcW w:w="1823" w:type="dxa"/>
            <w:gridSpan w:val="2"/>
            <w:vAlign w:val="bottom"/>
          </w:tcPr>
          <w:p w14:paraId="26078F13" w14:textId="7CD43B33" w:rsidR="00906C93" w:rsidRPr="009F0784" w:rsidRDefault="00906C93" w:rsidP="00906C93">
            <w:pPr>
              <w:keepNext/>
              <w:keepLines/>
              <w:ind w:firstLine="0"/>
              <w:jc w:val="center"/>
              <w:outlineLvl w:val="0"/>
              <w:rPr>
                <w:rFonts w:cs="Calibri"/>
                <w:sz w:val="20"/>
                <w:szCs w:val="20"/>
              </w:rPr>
            </w:pPr>
            <w:r>
              <w:rPr>
                <w:rFonts w:cs="Calibri"/>
                <w:sz w:val="20"/>
                <w:szCs w:val="20"/>
              </w:rPr>
              <w:t>0</w:t>
            </w:r>
          </w:p>
        </w:tc>
        <w:tc>
          <w:tcPr>
            <w:tcW w:w="1530" w:type="dxa"/>
            <w:vAlign w:val="bottom"/>
          </w:tcPr>
          <w:p w14:paraId="286C36DC" w14:textId="56887A0B" w:rsidR="00906C93" w:rsidRDefault="00906C93" w:rsidP="00906C93">
            <w:pPr>
              <w:keepNext/>
              <w:keepLines/>
              <w:ind w:firstLine="0"/>
              <w:jc w:val="center"/>
              <w:outlineLvl w:val="0"/>
              <w:rPr>
                <w:rFonts w:cs="Calibri"/>
                <w:sz w:val="20"/>
                <w:szCs w:val="20"/>
              </w:rPr>
            </w:pPr>
            <w:r>
              <w:rPr>
                <w:rFonts w:cs="Calibri"/>
                <w:sz w:val="20"/>
                <w:szCs w:val="20"/>
              </w:rPr>
              <w:t>0.707</w:t>
            </w:r>
          </w:p>
        </w:tc>
        <w:tc>
          <w:tcPr>
            <w:tcW w:w="2160" w:type="dxa"/>
          </w:tcPr>
          <w:p w14:paraId="45D1F7D8" w14:textId="77777777" w:rsidR="00906C93" w:rsidRDefault="00906C93" w:rsidP="00287193">
            <w:pPr>
              <w:keepNext/>
              <w:keepLines/>
              <w:ind w:firstLine="0"/>
              <w:jc w:val="center"/>
              <w:outlineLvl w:val="0"/>
              <w:rPr>
                <w:rFonts w:cs="Calibri"/>
                <w:sz w:val="20"/>
                <w:szCs w:val="20"/>
              </w:rPr>
            </w:pPr>
          </w:p>
        </w:tc>
      </w:tr>
      <w:tr w:rsidR="00906C93" w:rsidRPr="009F0784" w14:paraId="408EC98C" w14:textId="231E0598" w:rsidTr="00906C93">
        <w:trPr>
          <w:cantSplit/>
          <w:trHeight w:val="288"/>
          <w:jc w:val="center"/>
        </w:trPr>
        <w:tc>
          <w:tcPr>
            <w:tcW w:w="3937" w:type="dxa"/>
          </w:tcPr>
          <w:p w14:paraId="32391A5A" w14:textId="62AF428C" w:rsidR="00906C93" w:rsidRPr="009F0784" w:rsidRDefault="00906C93" w:rsidP="00287193">
            <w:pPr>
              <w:keepNext/>
              <w:keepLines/>
              <w:ind w:firstLine="0"/>
              <w:outlineLvl w:val="0"/>
              <w:rPr>
                <w:rFonts w:cs="Calibri"/>
                <w:sz w:val="20"/>
                <w:szCs w:val="20"/>
              </w:rPr>
            </w:pPr>
            <w:bookmarkStart w:id="3" w:name="_Toc275175161"/>
            <w:r w:rsidRPr="009F0784">
              <w:rPr>
                <w:rFonts w:cs="Calibri"/>
                <w:sz w:val="20"/>
                <w:szCs w:val="20"/>
              </w:rPr>
              <w:t>Steepness</w:t>
            </w:r>
            <w:r w:rsidRPr="009F0784">
              <w:rPr>
                <w:rFonts w:cs="Calibri"/>
                <w:i/>
                <w:sz w:val="20"/>
                <w:szCs w:val="20"/>
              </w:rPr>
              <w:t xml:space="preserve"> </w:t>
            </w:r>
            <w:r w:rsidRPr="009F0784">
              <w:rPr>
                <w:rFonts w:cs="Calibri"/>
                <w:sz w:val="20"/>
                <w:szCs w:val="20"/>
              </w:rPr>
              <w:t>(</w:t>
            </w:r>
            <w:r w:rsidRPr="009F0784">
              <w:rPr>
                <w:rFonts w:cs="Calibri"/>
                <w:i/>
                <w:sz w:val="20"/>
                <w:szCs w:val="20"/>
              </w:rPr>
              <w:t>h</w:t>
            </w:r>
            <w:r w:rsidRPr="009F0784">
              <w:rPr>
                <w:rFonts w:cs="Calibri"/>
                <w:sz w:val="20"/>
                <w:szCs w:val="20"/>
              </w:rPr>
              <w:t>)</w:t>
            </w:r>
            <w:bookmarkEnd w:id="3"/>
          </w:p>
        </w:tc>
        <w:tc>
          <w:tcPr>
            <w:tcW w:w="1823" w:type="dxa"/>
            <w:gridSpan w:val="2"/>
            <w:vAlign w:val="bottom"/>
          </w:tcPr>
          <w:p w14:paraId="53B4BEDE" w14:textId="30FFC151" w:rsidR="00906C93" w:rsidRPr="009F0784" w:rsidRDefault="00906C93" w:rsidP="00906C93">
            <w:pPr>
              <w:keepNext/>
              <w:keepLines/>
              <w:ind w:firstLine="0"/>
              <w:jc w:val="center"/>
              <w:outlineLvl w:val="0"/>
              <w:rPr>
                <w:rFonts w:cs="Calibri"/>
                <w:i/>
                <w:sz w:val="20"/>
                <w:szCs w:val="20"/>
              </w:rPr>
            </w:pPr>
            <w:bookmarkStart w:id="4" w:name="_Toc275175162"/>
            <w:r w:rsidRPr="009F0784">
              <w:rPr>
                <w:rFonts w:cs="Calibri"/>
                <w:sz w:val="20"/>
                <w:szCs w:val="20"/>
              </w:rPr>
              <w:t>0.</w:t>
            </w:r>
            <w:bookmarkEnd w:id="4"/>
            <w:r>
              <w:rPr>
                <w:rFonts w:cs="Calibri"/>
                <w:sz w:val="20"/>
                <w:szCs w:val="20"/>
              </w:rPr>
              <w:t>65</w:t>
            </w:r>
          </w:p>
        </w:tc>
        <w:tc>
          <w:tcPr>
            <w:tcW w:w="1530" w:type="dxa"/>
            <w:vAlign w:val="bottom"/>
          </w:tcPr>
          <w:p w14:paraId="2EFD67CD" w14:textId="77777777" w:rsidR="00906C93" w:rsidRPr="009F0784" w:rsidRDefault="00906C93" w:rsidP="00906C93">
            <w:pPr>
              <w:keepNext/>
              <w:keepLines/>
              <w:ind w:firstLine="0"/>
              <w:jc w:val="center"/>
              <w:outlineLvl w:val="0"/>
              <w:rPr>
                <w:rFonts w:cs="Calibri"/>
                <w:sz w:val="20"/>
                <w:szCs w:val="20"/>
              </w:rPr>
            </w:pPr>
          </w:p>
        </w:tc>
        <w:tc>
          <w:tcPr>
            <w:tcW w:w="2160" w:type="dxa"/>
          </w:tcPr>
          <w:p w14:paraId="51C94FD1" w14:textId="5C9BA3DB" w:rsidR="00906C93" w:rsidRPr="009F0784" w:rsidRDefault="00906C93" w:rsidP="00287193">
            <w:pPr>
              <w:keepNext/>
              <w:keepLines/>
              <w:ind w:firstLine="0"/>
              <w:jc w:val="center"/>
              <w:outlineLvl w:val="0"/>
              <w:rPr>
                <w:rFonts w:cs="Calibri"/>
                <w:sz w:val="20"/>
                <w:szCs w:val="20"/>
              </w:rPr>
            </w:pPr>
            <w:r>
              <w:rPr>
                <w:rFonts w:cs="Calibri"/>
                <w:sz w:val="20"/>
                <w:szCs w:val="20"/>
              </w:rPr>
              <w:t>Estimated</w:t>
            </w:r>
          </w:p>
        </w:tc>
      </w:tr>
      <w:tr w:rsidR="00906C93" w:rsidRPr="009F0784" w14:paraId="0B9BBC3D" w14:textId="3307D639" w:rsidTr="00906C93">
        <w:trPr>
          <w:cantSplit/>
          <w:trHeight w:val="288"/>
          <w:jc w:val="center"/>
        </w:trPr>
        <w:tc>
          <w:tcPr>
            <w:tcW w:w="3937" w:type="dxa"/>
          </w:tcPr>
          <w:p w14:paraId="6440C490" w14:textId="5342CAB2" w:rsidR="00906C93" w:rsidRPr="009F0784" w:rsidRDefault="00906C93" w:rsidP="00287193">
            <w:pPr>
              <w:keepNext/>
              <w:keepLines/>
              <w:ind w:firstLine="0"/>
              <w:outlineLvl w:val="0"/>
              <w:rPr>
                <w:rFonts w:cs="Calibri"/>
                <w:sz w:val="20"/>
                <w:szCs w:val="20"/>
              </w:rPr>
            </w:pPr>
            <w:r w:rsidRPr="009F0784">
              <w:rPr>
                <w:rFonts w:cs="Calibri"/>
                <w:sz w:val="20"/>
                <w:szCs w:val="20"/>
              </w:rPr>
              <w:t xml:space="preserve">Maximum length </w:t>
            </w:r>
            <w:r w:rsidRPr="009F0784">
              <w:rPr>
                <w:rFonts w:cs="Times New Roman"/>
                <w:color w:val="000000"/>
                <w:sz w:val="20"/>
                <w:szCs w:val="20"/>
              </w:rPr>
              <w:t>(</w:t>
            </w:r>
            <w:r w:rsidRPr="009F0784">
              <w:rPr>
                <w:rFonts w:cs="Times New Roman"/>
                <w:i/>
                <w:iCs/>
                <w:color w:val="000000"/>
                <w:sz w:val="20"/>
                <w:szCs w:val="20"/>
              </w:rPr>
              <w:t>L</w:t>
            </w:r>
            <w:r w:rsidRPr="009F0784">
              <w:rPr>
                <w:rFonts w:cs="Times New Roman"/>
                <w:i/>
                <w:iCs/>
                <w:color w:val="000000"/>
                <w:sz w:val="20"/>
                <w:szCs w:val="20"/>
                <w:vertAlign w:val="subscript"/>
              </w:rPr>
              <w:t>∞</w:t>
            </w:r>
            <w:r w:rsidRPr="009F0784">
              <w:rPr>
                <w:rFonts w:cs="Times New Roman"/>
                <w:color w:val="000000"/>
                <w:sz w:val="20"/>
                <w:szCs w:val="20"/>
              </w:rPr>
              <w:t>)</w:t>
            </w:r>
            <w:r w:rsidRPr="009F0784">
              <w:rPr>
                <w:rFonts w:cs="Times New Roman"/>
                <w:color w:val="000000"/>
                <w:sz w:val="20"/>
                <w:szCs w:val="20"/>
                <w:vertAlign w:val="subscript"/>
              </w:rPr>
              <w:t xml:space="preserve"> </w:t>
            </w:r>
            <w:r w:rsidRPr="009F0784">
              <w:rPr>
                <w:rFonts w:cs="Times New Roman"/>
                <w:color w:val="000000"/>
                <w:sz w:val="20"/>
                <w:szCs w:val="20"/>
              </w:rPr>
              <w:t>(cm)</w:t>
            </w:r>
          </w:p>
        </w:tc>
        <w:tc>
          <w:tcPr>
            <w:tcW w:w="1823" w:type="dxa"/>
            <w:gridSpan w:val="2"/>
            <w:vAlign w:val="bottom"/>
          </w:tcPr>
          <w:p w14:paraId="23C1AEAB" w14:textId="21B97328" w:rsidR="00906C93" w:rsidRPr="009F0784" w:rsidRDefault="00906C93" w:rsidP="00906C93">
            <w:pPr>
              <w:keepNext/>
              <w:keepLines/>
              <w:ind w:firstLine="0"/>
              <w:jc w:val="center"/>
              <w:outlineLvl w:val="0"/>
              <w:rPr>
                <w:rFonts w:cs="Calibri"/>
                <w:sz w:val="20"/>
                <w:szCs w:val="20"/>
              </w:rPr>
            </w:pPr>
            <w:r w:rsidRPr="009F0784">
              <w:rPr>
                <w:rFonts w:cs="Calibri"/>
                <w:sz w:val="20"/>
                <w:szCs w:val="20"/>
              </w:rPr>
              <w:t>64</w:t>
            </w:r>
          </w:p>
        </w:tc>
        <w:tc>
          <w:tcPr>
            <w:tcW w:w="1530" w:type="dxa"/>
            <w:vAlign w:val="bottom"/>
          </w:tcPr>
          <w:p w14:paraId="4543501B" w14:textId="77777777" w:rsidR="00906C93" w:rsidRPr="009F0784" w:rsidRDefault="00906C93" w:rsidP="00906C93">
            <w:pPr>
              <w:keepNext/>
              <w:keepLines/>
              <w:ind w:firstLine="0"/>
              <w:jc w:val="center"/>
              <w:outlineLvl w:val="0"/>
              <w:rPr>
                <w:rFonts w:cs="Calibri"/>
                <w:sz w:val="20"/>
                <w:szCs w:val="20"/>
              </w:rPr>
            </w:pPr>
          </w:p>
        </w:tc>
        <w:tc>
          <w:tcPr>
            <w:tcW w:w="2160" w:type="dxa"/>
          </w:tcPr>
          <w:p w14:paraId="4EB2259E" w14:textId="6278C6A4" w:rsidR="00906C93" w:rsidRPr="009F0784" w:rsidRDefault="00906C93" w:rsidP="00287193">
            <w:pPr>
              <w:keepNext/>
              <w:keepLines/>
              <w:ind w:firstLine="0"/>
              <w:jc w:val="center"/>
              <w:outlineLvl w:val="0"/>
              <w:rPr>
                <w:rFonts w:cs="Calibri"/>
                <w:sz w:val="20"/>
                <w:szCs w:val="20"/>
              </w:rPr>
            </w:pPr>
            <w:r>
              <w:rPr>
                <w:rFonts w:cs="Calibri"/>
                <w:sz w:val="20"/>
                <w:szCs w:val="20"/>
              </w:rPr>
              <w:t>Estimated</w:t>
            </w:r>
          </w:p>
        </w:tc>
      </w:tr>
      <w:tr w:rsidR="00906C93" w:rsidRPr="009F0784" w14:paraId="4D11DE4B" w14:textId="235A013B" w:rsidTr="00906C93">
        <w:trPr>
          <w:cantSplit/>
          <w:trHeight w:val="288"/>
          <w:jc w:val="center"/>
        </w:trPr>
        <w:tc>
          <w:tcPr>
            <w:tcW w:w="3937" w:type="dxa"/>
          </w:tcPr>
          <w:p w14:paraId="539651C4" w14:textId="18A82A68" w:rsidR="00906C93" w:rsidRPr="009F0784" w:rsidRDefault="00906C93" w:rsidP="00287193">
            <w:pPr>
              <w:keepNext/>
              <w:keepLines/>
              <w:ind w:firstLine="0"/>
              <w:outlineLvl w:val="0"/>
              <w:rPr>
                <w:rFonts w:cs="Calibri"/>
                <w:sz w:val="20"/>
                <w:szCs w:val="20"/>
              </w:rPr>
            </w:pPr>
            <w:bookmarkStart w:id="5" w:name="_Toc275175172"/>
            <w:r w:rsidRPr="009F0784">
              <w:rPr>
                <w:rFonts w:cs="Calibri"/>
                <w:sz w:val="20"/>
                <w:szCs w:val="20"/>
              </w:rPr>
              <w:t>Growth coefficient (</w:t>
            </w:r>
            <w:proofErr w:type="spellStart"/>
            <w:r w:rsidRPr="009F0784">
              <w:rPr>
                <w:rFonts w:cs="Calibri"/>
                <w:i/>
                <w:sz w:val="20"/>
                <w:szCs w:val="20"/>
              </w:rPr>
              <w:t>k</w:t>
            </w:r>
            <w:r w:rsidRPr="009F0784">
              <w:rPr>
                <w:rFonts w:cs="Calibri"/>
                <w:i/>
                <w:sz w:val="20"/>
                <w:szCs w:val="20"/>
                <w:vertAlign w:val="subscript"/>
              </w:rPr>
              <w:t>t</w:t>
            </w:r>
            <w:proofErr w:type="spellEnd"/>
            <w:r w:rsidRPr="009F0784">
              <w:rPr>
                <w:rFonts w:cs="Calibri"/>
                <w:sz w:val="20"/>
                <w:szCs w:val="20"/>
              </w:rPr>
              <w:t>)</w:t>
            </w:r>
            <w:bookmarkEnd w:id="5"/>
            <w:r w:rsidRPr="009F0784">
              <w:rPr>
                <w:rFonts w:cs="Times New Roman"/>
                <w:sz w:val="20"/>
                <w:szCs w:val="20"/>
              </w:rPr>
              <w:t xml:space="preserve"> (yr</w:t>
            </w:r>
            <w:r w:rsidRPr="009F0784">
              <w:rPr>
                <w:rFonts w:cs="Times New Roman"/>
                <w:sz w:val="20"/>
                <w:szCs w:val="20"/>
                <w:vertAlign w:val="superscript"/>
              </w:rPr>
              <w:t>-1</w:t>
            </w:r>
            <w:r w:rsidRPr="009F0784">
              <w:rPr>
                <w:rFonts w:cs="Times New Roman"/>
                <w:sz w:val="20"/>
                <w:szCs w:val="20"/>
              </w:rPr>
              <w:t>)</w:t>
            </w:r>
          </w:p>
        </w:tc>
        <w:tc>
          <w:tcPr>
            <w:tcW w:w="1823" w:type="dxa"/>
            <w:gridSpan w:val="2"/>
            <w:vAlign w:val="bottom"/>
          </w:tcPr>
          <w:p w14:paraId="48CBA631" w14:textId="4A09A982" w:rsidR="00906C93" w:rsidRPr="009F0784" w:rsidRDefault="00906C93" w:rsidP="00906C93">
            <w:pPr>
              <w:keepNext/>
              <w:keepLines/>
              <w:ind w:firstLine="0"/>
              <w:jc w:val="center"/>
              <w:outlineLvl w:val="0"/>
              <w:rPr>
                <w:rFonts w:cs="Calibri"/>
                <w:sz w:val="20"/>
                <w:szCs w:val="20"/>
              </w:rPr>
            </w:pPr>
            <w:bookmarkStart w:id="6" w:name="_Toc275175179"/>
            <w:r w:rsidRPr="009F0784">
              <w:rPr>
                <w:rFonts w:cs="Calibri"/>
                <w:sz w:val="20"/>
                <w:szCs w:val="20"/>
              </w:rPr>
              <w:t>0.05</w:t>
            </w:r>
            <w:bookmarkEnd w:id="6"/>
          </w:p>
        </w:tc>
        <w:tc>
          <w:tcPr>
            <w:tcW w:w="1530" w:type="dxa"/>
            <w:vAlign w:val="bottom"/>
          </w:tcPr>
          <w:p w14:paraId="342E2A20" w14:textId="77777777" w:rsidR="00906C93" w:rsidRPr="009F0784" w:rsidRDefault="00906C93" w:rsidP="00906C93">
            <w:pPr>
              <w:keepNext/>
              <w:keepLines/>
              <w:ind w:firstLine="0"/>
              <w:jc w:val="center"/>
              <w:outlineLvl w:val="0"/>
              <w:rPr>
                <w:rFonts w:cs="Calibri"/>
                <w:sz w:val="20"/>
                <w:szCs w:val="20"/>
              </w:rPr>
            </w:pPr>
          </w:p>
        </w:tc>
        <w:tc>
          <w:tcPr>
            <w:tcW w:w="2160" w:type="dxa"/>
          </w:tcPr>
          <w:p w14:paraId="4EEDFE50" w14:textId="14C896C1" w:rsidR="00906C93" w:rsidRPr="009F0784" w:rsidRDefault="00906C93" w:rsidP="00287193">
            <w:pPr>
              <w:keepNext/>
              <w:keepLines/>
              <w:ind w:firstLine="0"/>
              <w:jc w:val="center"/>
              <w:outlineLvl w:val="0"/>
              <w:rPr>
                <w:rFonts w:cs="Calibri"/>
                <w:sz w:val="20"/>
                <w:szCs w:val="20"/>
              </w:rPr>
            </w:pPr>
            <w:r>
              <w:rPr>
                <w:rFonts w:cs="Calibri"/>
                <w:sz w:val="20"/>
                <w:szCs w:val="20"/>
              </w:rPr>
              <w:t>Estimated</w:t>
            </w:r>
          </w:p>
        </w:tc>
      </w:tr>
      <w:tr w:rsidR="00906C93" w:rsidRPr="009F0784" w14:paraId="48B5885C" w14:textId="1B4220A7" w:rsidTr="00906C93">
        <w:trPr>
          <w:cantSplit/>
          <w:trHeight w:val="288"/>
          <w:jc w:val="center"/>
        </w:trPr>
        <w:tc>
          <w:tcPr>
            <w:tcW w:w="3937" w:type="dxa"/>
          </w:tcPr>
          <w:p w14:paraId="09818B28" w14:textId="1CE02D53" w:rsidR="00906C93" w:rsidRPr="009F0784" w:rsidRDefault="00906C93" w:rsidP="00287193">
            <w:pPr>
              <w:keepNext/>
              <w:keepLines/>
              <w:ind w:firstLine="0"/>
              <w:outlineLvl w:val="0"/>
              <w:rPr>
                <w:rFonts w:cs="Calibri"/>
                <w:sz w:val="20"/>
                <w:szCs w:val="20"/>
              </w:rPr>
            </w:pPr>
            <w:r>
              <w:rPr>
                <w:rFonts w:cs="Times New Roman"/>
                <w:color w:val="000000"/>
                <w:sz w:val="20"/>
                <w:szCs w:val="20"/>
              </w:rPr>
              <w:t xml:space="preserve">Weight at length </w:t>
            </w:r>
            <m:oMath>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w</m:t>
                  </m:r>
                </m:e>
                <m:sub>
                  <m:r>
                    <w:rPr>
                      <w:rFonts w:ascii="Cambria Math" w:hAnsi="Cambria Math" w:cs="Times New Roman"/>
                      <w:color w:val="000000"/>
                      <w:sz w:val="20"/>
                      <w:szCs w:val="20"/>
                    </w:rPr>
                    <m:t>l</m:t>
                  </m:r>
                </m:sub>
              </m:sSub>
              <m:r>
                <w:rPr>
                  <w:rFonts w:ascii="Cambria Math" w:hAnsi="Cambria Math" w:cs="Times New Roman"/>
                  <w:color w:val="000000"/>
                  <w:sz w:val="20"/>
                  <w:szCs w:val="20"/>
                </w:rPr>
                <m:t>=α</m:t>
              </m:r>
              <m:sSup>
                <m:sSupPr>
                  <m:ctrlPr>
                    <w:rPr>
                      <w:rFonts w:ascii="Cambria Math" w:hAnsi="Cambria Math" w:cs="Times New Roman"/>
                      <w:i/>
                      <w:color w:val="000000"/>
                      <w:sz w:val="20"/>
                      <w:szCs w:val="20"/>
                    </w:rPr>
                  </m:ctrlPr>
                </m:sSupPr>
                <m:e>
                  <m:r>
                    <w:rPr>
                      <w:rFonts w:ascii="Cambria Math" w:hAnsi="Cambria Math" w:cs="Times New Roman"/>
                      <w:color w:val="000000"/>
                      <w:sz w:val="20"/>
                      <w:szCs w:val="20"/>
                    </w:rPr>
                    <m:t>L</m:t>
                  </m:r>
                </m:e>
                <m:sup>
                  <m:r>
                    <w:rPr>
                      <w:rFonts w:ascii="Cambria Math" w:hAnsi="Cambria Math" w:cs="Times New Roman"/>
                      <w:color w:val="000000"/>
                      <w:sz w:val="20"/>
                      <w:szCs w:val="20"/>
                    </w:rPr>
                    <m:t>β</m:t>
                  </m:r>
                </m:sup>
              </m:sSup>
            </m:oMath>
            <w:r w:rsidRPr="009F0784">
              <w:rPr>
                <w:rFonts w:cs="Times New Roman"/>
                <w:color w:val="000000"/>
                <w:sz w:val="20"/>
                <w:szCs w:val="20"/>
              </w:rPr>
              <w:t xml:space="preserve"> </w:t>
            </w:r>
            <w:r>
              <w:rPr>
                <w:rFonts w:cs="Times New Roman"/>
                <w:color w:val="000000"/>
                <w:sz w:val="20"/>
                <w:szCs w:val="20"/>
              </w:rPr>
              <w:t xml:space="preserve"> </w:t>
            </w:r>
            <w:r w:rsidRPr="009F0784">
              <w:rPr>
                <w:rFonts w:cs="Times New Roman"/>
                <w:color w:val="000000"/>
                <w:sz w:val="20"/>
                <w:szCs w:val="20"/>
              </w:rPr>
              <w:t>(kg)</w:t>
            </w:r>
          </w:p>
        </w:tc>
        <w:tc>
          <w:tcPr>
            <w:tcW w:w="1823" w:type="dxa"/>
            <w:gridSpan w:val="2"/>
            <w:vAlign w:val="bottom"/>
          </w:tcPr>
          <w:p w14:paraId="49C444F0" w14:textId="122BF13B" w:rsidR="00906C93" w:rsidRPr="009F0784" w:rsidRDefault="00906C93" w:rsidP="00906C93">
            <w:pPr>
              <w:keepNext/>
              <w:keepLines/>
              <w:ind w:firstLine="0"/>
              <w:jc w:val="center"/>
              <w:outlineLvl w:val="0"/>
              <w:rPr>
                <w:rFonts w:cs="Calibri"/>
                <w:sz w:val="20"/>
                <w:szCs w:val="20"/>
                <w:vertAlign w:val="subscript"/>
              </w:rPr>
            </w:pPr>
            <w:bookmarkStart w:id="7" w:name="_Toc275175198"/>
            <w:r w:rsidRPr="009F0784">
              <w:rPr>
                <w:rFonts w:cs="Times New Roman"/>
                <w:color w:val="000000"/>
                <w:sz w:val="20"/>
                <w:szCs w:val="20"/>
              </w:rPr>
              <w:t>α</w:t>
            </w:r>
            <w:r w:rsidRPr="009F0784">
              <w:rPr>
                <w:rFonts w:cs="Calibri"/>
                <w:sz w:val="20"/>
                <w:szCs w:val="20"/>
              </w:rPr>
              <w:t xml:space="preserve"> =1.50x10</w:t>
            </w:r>
            <w:r w:rsidRPr="009F0784">
              <w:rPr>
                <w:rFonts w:cs="Calibri"/>
                <w:sz w:val="20"/>
                <w:szCs w:val="20"/>
                <w:vertAlign w:val="superscript"/>
              </w:rPr>
              <w:t>-</w:t>
            </w:r>
            <w:bookmarkEnd w:id="7"/>
            <w:r w:rsidRPr="009F0784">
              <w:rPr>
                <w:rFonts w:cs="Calibri"/>
                <w:sz w:val="20"/>
                <w:szCs w:val="20"/>
                <w:vertAlign w:val="superscript"/>
              </w:rPr>
              <w:t>5</w:t>
            </w:r>
            <w:r w:rsidRPr="009F0784">
              <w:rPr>
                <w:rFonts w:cs="Calibri"/>
                <w:sz w:val="20"/>
                <w:szCs w:val="20"/>
                <w:vertAlign w:val="subscript"/>
              </w:rPr>
              <w:t xml:space="preserve">  </w:t>
            </w:r>
            <w:r w:rsidRPr="009F0784">
              <w:rPr>
                <w:rFonts w:cs="Times New Roman"/>
                <w:color w:val="000000"/>
                <w:sz w:val="20"/>
                <w:szCs w:val="20"/>
              </w:rPr>
              <w:t>β = 3</w:t>
            </w:r>
          </w:p>
        </w:tc>
        <w:tc>
          <w:tcPr>
            <w:tcW w:w="1530" w:type="dxa"/>
            <w:vAlign w:val="bottom"/>
          </w:tcPr>
          <w:p w14:paraId="768C7F6E" w14:textId="77777777" w:rsidR="00906C93" w:rsidRPr="009F0784" w:rsidRDefault="00906C93" w:rsidP="00906C93">
            <w:pPr>
              <w:keepNext/>
              <w:keepLines/>
              <w:ind w:firstLine="0"/>
              <w:jc w:val="center"/>
              <w:outlineLvl w:val="0"/>
              <w:rPr>
                <w:rFonts w:cs="Times New Roman"/>
                <w:color w:val="000000"/>
                <w:sz w:val="20"/>
                <w:szCs w:val="20"/>
              </w:rPr>
            </w:pPr>
          </w:p>
        </w:tc>
        <w:tc>
          <w:tcPr>
            <w:tcW w:w="2160" w:type="dxa"/>
          </w:tcPr>
          <w:p w14:paraId="52EB551F" w14:textId="1854C351" w:rsidR="00906C93" w:rsidRPr="009F0784" w:rsidRDefault="00906C93" w:rsidP="00287193">
            <w:pPr>
              <w:keepNext/>
              <w:keepLines/>
              <w:ind w:firstLine="0"/>
              <w:jc w:val="center"/>
              <w:outlineLvl w:val="0"/>
              <w:rPr>
                <w:rFonts w:cs="Times New Roman"/>
                <w:color w:val="000000"/>
                <w:sz w:val="20"/>
                <w:szCs w:val="20"/>
              </w:rPr>
            </w:pPr>
            <w:r>
              <w:rPr>
                <w:rFonts w:cs="Times New Roman"/>
                <w:color w:val="000000"/>
                <w:sz w:val="20"/>
                <w:szCs w:val="20"/>
              </w:rPr>
              <w:t>Fixed</w:t>
            </w:r>
          </w:p>
        </w:tc>
      </w:tr>
      <w:tr w:rsidR="00906C93" w:rsidRPr="009F0784" w14:paraId="7BEEA636" w14:textId="7EB8E8BC" w:rsidTr="00906C93">
        <w:trPr>
          <w:cantSplit/>
          <w:trHeight w:val="288"/>
          <w:jc w:val="center"/>
        </w:trPr>
        <w:tc>
          <w:tcPr>
            <w:tcW w:w="3937" w:type="dxa"/>
          </w:tcPr>
          <w:p w14:paraId="1680F019" w14:textId="51FE2A85" w:rsidR="00906C93" w:rsidRPr="009F0784" w:rsidRDefault="00906C93" w:rsidP="00287193">
            <w:pPr>
              <w:keepNext/>
              <w:keepLines/>
              <w:ind w:firstLine="0"/>
              <w:outlineLvl w:val="0"/>
              <w:rPr>
                <w:rFonts w:cs="Calibri"/>
                <w:sz w:val="20"/>
                <w:szCs w:val="20"/>
              </w:rPr>
            </w:pPr>
            <w:bookmarkStart w:id="8" w:name="_Toc275175208"/>
            <w:r w:rsidRPr="009F0784">
              <w:rPr>
                <w:rFonts w:cs="Calibri"/>
                <w:sz w:val="20"/>
                <w:szCs w:val="20"/>
              </w:rPr>
              <w:t xml:space="preserve">Length at 50% maturity </w:t>
            </w:r>
            <w:bookmarkEnd w:id="8"/>
            <w:r w:rsidRPr="009F0784">
              <w:rPr>
                <w:rFonts w:cs="Calibri"/>
                <w:sz w:val="20"/>
                <w:szCs w:val="20"/>
              </w:rPr>
              <w:t>(cm)</w:t>
            </w:r>
          </w:p>
        </w:tc>
        <w:tc>
          <w:tcPr>
            <w:tcW w:w="1823" w:type="dxa"/>
            <w:gridSpan w:val="2"/>
            <w:vAlign w:val="bottom"/>
          </w:tcPr>
          <w:p w14:paraId="6B87A541" w14:textId="4489786E" w:rsidR="00906C93" w:rsidRPr="009F0784" w:rsidRDefault="00906C93" w:rsidP="00906C93">
            <w:pPr>
              <w:keepNext/>
              <w:keepLines/>
              <w:ind w:firstLine="0"/>
              <w:jc w:val="center"/>
              <w:outlineLvl w:val="0"/>
              <w:rPr>
                <w:rFonts w:cs="Calibri"/>
                <w:i/>
                <w:sz w:val="20"/>
                <w:szCs w:val="20"/>
              </w:rPr>
            </w:pPr>
            <w:bookmarkStart w:id="9" w:name="_Toc275175213"/>
            <w:r w:rsidRPr="009F0784">
              <w:rPr>
                <w:rFonts w:cs="Calibri"/>
                <w:sz w:val="20"/>
                <w:szCs w:val="20"/>
              </w:rPr>
              <w:t xml:space="preserve">37 </w:t>
            </w:r>
            <w:bookmarkEnd w:id="9"/>
          </w:p>
        </w:tc>
        <w:tc>
          <w:tcPr>
            <w:tcW w:w="1530" w:type="dxa"/>
            <w:vAlign w:val="bottom"/>
          </w:tcPr>
          <w:p w14:paraId="15C3B16B" w14:textId="77777777" w:rsidR="00906C93" w:rsidRPr="009F0784" w:rsidRDefault="00906C93" w:rsidP="00906C93">
            <w:pPr>
              <w:keepNext/>
              <w:keepLines/>
              <w:ind w:firstLine="0"/>
              <w:jc w:val="center"/>
              <w:outlineLvl w:val="0"/>
              <w:rPr>
                <w:rFonts w:cs="Calibri"/>
                <w:sz w:val="20"/>
                <w:szCs w:val="20"/>
              </w:rPr>
            </w:pPr>
          </w:p>
        </w:tc>
        <w:tc>
          <w:tcPr>
            <w:tcW w:w="2160" w:type="dxa"/>
          </w:tcPr>
          <w:p w14:paraId="16C56C2F" w14:textId="2FD584E5" w:rsidR="00906C93" w:rsidRPr="009F0784" w:rsidRDefault="00906C93" w:rsidP="000A6B6D">
            <w:pPr>
              <w:keepNext/>
              <w:keepLines/>
              <w:ind w:firstLine="0"/>
              <w:jc w:val="center"/>
              <w:outlineLvl w:val="0"/>
              <w:rPr>
                <w:rFonts w:cs="Calibri"/>
                <w:sz w:val="20"/>
                <w:szCs w:val="20"/>
              </w:rPr>
            </w:pPr>
            <w:r>
              <w:rPr>
                <w:rFonts w:cs="Calibri"/>
                <w:sz w:val="20"/>
                <w:szCs w:val="20"/>
              </w:rPr>
              <w:t>Fixed</w:t>
            </w:r>
          </w:p>
        </w:tc>
      </w:tr>
      <w:tr w:rsidR="00906C93" w:rsidRPr="009F0784" w14:paraId="43481778" w14:textId="2ED41287" w:rsidTr="00906C93">
        <w:trPr>
          <w:cantSplit/>
          <w:trHeight w:val="288"/>
          <w:jc w:val="center"/>
        </w:trPr>
        <w:tc>
          <w:tcPr>
            <w:tcW w:w="3937" w:type="dxa"/>
          </w:tcPr>
          <w:p w14:paraId="31FB2EDB" w14:textId="29345266" w:rsidR="00906C93" w:rsidRPr="009F0784" w:rsidRDefault="00906C93" w:rsidP="00DB36F7">
            <w:pPr>
              <w:keepNext/>
              <w:keepLines/>
              <w:ind w:firstLine="0"/>
              <w:outlineLvl w:val="0"/>
              <w:rPr>
                <w:rFonts w:cs="Calibri"/>
                <w:sz w:val="20"/>
                <w:szCs w:val="20"/>
              </w:rPr>
            </w:pPr>
            <w:r w:rsidRPr="009F0784">
              <w:rPr>
                <w:rFonts w:cs="Calibri"/>
                <w:sz w:val="20"/>
                <w:szCs w:val="20"/>
              </w:rPr>
              <w:t>Recruitment variation  (</w:t>
            </w:r>
            <w:proofErr w:type="spellStart"/>
            <w:r w:rsidRPr="009F0784">
              <w:rPr>
                <w:rFonts w:eastAsiaTheme="minorHAnsi" w:cs="Times New Roman"/>
                <w:sz w:val="20"/>
                <w:szCs w:val="20"/>
              </w:rPr>
              <w:t>σ</w:t>
            </w:r>
            <w:r w:rsidRPr="009F0784">
              <w:rPr>
                <w:rFonts w:eastAsiaTheme="minorHAnsi" w:cs="Calibri"/>
                <w:sz w:val="20"/>
                <w:szCs w:val="20"/>
                <w:vertAlign w:val="subscript"/>
              </w:rPr>
              <w:t>R</w:t>
            </w:r>
            <w:proofErr w:type="spellEnd"/>
            <w:r w:rsidRPr="009F0784">
              <w:rPr>
                <w:rFonts w:eastAsiaTheme="minorHAnsi" w:cs="Calibri"/>
                <w:sz w:val="20"/>
                <w:szCs w:val="20"/>
              </w:rPr>
              <w:t>)</w:t>
            </w:r>
          </w:p>
        </w:tc>
        <w:tc>
          <w:tcPr>
            <w:tcW w:w="1823" w:type="dxa"/>
            <w:gridSpan w:val="2"/>
            <w:vAlign w:val="bottom"/>
          </w:tcPr>
          <w:p w14:paraId="6E87C209" w14:textId="740A7F4F" w:rsidR="00906C93" w:rsidRPr="009F0784" w:rsidRDefault="00906C93" w:rsidP="00906C93">
            <w:pPr>
              <w:keepNext/>
              <w:keepLines/>
              <w:ind w:firstLine="0"/>
              <w:jc w:val="center"/>
              <w:outlineLvl w:val="0"/>
              <w:rPr>
                <w:rFonts w:cs="Calibri"/>
                <w:sz w:val="20"/>
                <w:szCs w:val="20"/>
              </w:rPr>
            </w:pPr>
            <w:r>
              <w:rPr>
                <w:rFonts w:cs="Calibri"/>
                <w:sz w:val="20"/>
                <w:szCs w:val="20"/>
              </w:rPr>
              <w:t>0.5</w:t>
            </w:r>
            <w:r w:rsidRPr="009F0784">
              <w:rPr>
                <w:rFonts w:cs="Calibri"/>
                <w:sz w:val="20"/>
                <w:szCs w:val="20"/>
              </w:rPr>
              <w:t>0</w:t>
            </w:r>
          </w:p>
        </w:tc>
        <w:tc>
          <w:tcPr>
            <w:tcW w:w="1530" w:type="dxa"/>
            <w:vAlign w:val="bottom"/>
          </w:tcPr>
          <w:p w14:paraId="56B4594A" w14:textId="77777777" w:rsidR="00906C93" w:rsidRPr="009F0784" w:rsidRDefault="00906C93" w:rsidP="00906C93">
            <w:pPr>
              <w:keepNext/>
              <w:keepLines/>
              <w:ind w:firstLine="0"/>
              <w:jc w:val="center"/>
              <w:outlineLvl w:val="0"/>
              <w:rPr>
                <w:rFonts w:cs="Calibri"/>
                <w:sz w:val="20"/>
                <w:szCs w:val="20"/>
              </w:rPr>
            </w:pPr>
          </w:p>
        </w:tc>
        <w:tc>
          <w:tcPr>
            <w:tcW w:w="2160" w:type="dxa"/>
          </w:tcPr>
          <w:p w14:paraId="18D79B83" w14:textId="74396294" w:rsidR="00906C93" w:rsidRPr="009F0784" w:rsidRDefault="00906C93" w:rsidP="00287193">
            <w:pPr>
              <w:keepNext/>
              <w:keepLines/>
              <w:ind w:firstLine="0"/>
              <w:jc w:val="center"/>
              <w:outlineLvl w:val="0"/>
              <w:rPr>
                <w:rFonts w:cs="Calibri"/>
                <w:sz w:val="20"/>
                <w:szCs w:val="20"/>
              </w:rPr>
            </w:pPr>
            <w:r>
              <w:rPr>
                <w:rFonts w:cs="Calibri"/>
                <w:sz w:val="20"/>
                <w:szCs w:val="20"/>
              </w:rPr>
              <w:t>Fixed</w:t>
            </w:r>
          </w:p>
        </w:tc>
      </w:tr>
      <w:tr w:rsidR="00906C93" w:rsidRPr="009F0784" w14:paraId="59D85340" w14:textId="5EE96E46" w:rsidTr="005E5540">
        <w:trPr>
          <w:cantSplit/>
          <w:trHeight w:val="288"/>
          <w:jc w:val="center"/>
        </w:trPr>
        <w:tc>
          <w:tcPr>
            <w:tcW w:w="3937" w:type="dxa"/>
          </w:tcPr>
          <w:p w14:paraId="7588C3CE" w14:textId="5BA039FC" w:rsidR="00906C93" w:rsidRPr="009F0784" w:rsidRDefault="00906C93" w:rsidP="00DB36F7">
            <w:pPr>
              <w:keepNext/>
              <w:keepLines/>
              <w:ind w:firstLine="0"/>
              <w:outlineLvl w:val="0"/>
              <w:rPr>
                <w:rFonts w:cs="Calibri"/>
                <w:sz w:val="20"/>
                <w:szCs w:val="20"/>
              </w:rPr>
            </w:pPr>
            <w:r>
              <w:rPr>
                <w:rFonts w:cs="Calibri"/>
                <w:sz w:val="20"/>
                <w:szCs w:val="20"/>
              </w:rPr>
              <w:t>Fishery CPUE standard error (</w:t>
            </w:r>
            <w:proofErr w:type="spellStart"/>
            <w:r w:rsidRPr="009F0784">
              <w:rPr>
                <w:rFonts w:eastAsiaTheme="minorHAnsi" w:cs="Times New Roman"/>
                <w:sz w:val="20"/>
                <w:szCs w:val="20"/>
              </w:rPr>
              <w:t>σ</w:t>
            </w:r>
            <w:r>
              <w:rPr>
                <w:rFonts w:eastAsiaTheme="minorHAnsi" w:cs="Calibri"/>
                <w:sz w:val="20"/>
                <w:szCs w:val="20"/>
                <w:vertAlign w:val="subscript"/>
              </w:rPr>
              <w:t>f</w:t>
            </w:r>
            <w:proofErr w:type="spellEnd"/>
            <w:r>
              <w:rPr>
                <w:rFonts w:cs="Calibri"/>
                <w:sz w:val="20"/>
                <w:szCs w:val="20"/>
              </w:rPr>
              <w:t>)</w:t>
            </w:r>
          </w:p>
        </w:tc>
        <w:tc>
          <w:tcPr>
            <w:tcW w:w="1823" w:type="dxa"/>
            <w:gridSpan w:val="2"/>
            <w:vAlign w:val="bottom"/>
          </w:tcPr>
          <w:p w14:paraId="1ACC9A18" w14:textId="4D9A4AC9" w:rsidR="00906C93" w:rsidRDefault="00906C93" w:rsidP="00906C93">
            <w:pPr>
              <w:keepNext/>
              <w:keepLines/>
              <w:ind w:firstLine="0"/>
              <w:jc w:val="center"/>
              <w:outlineLvl w:val="0"/>
              <w:rPr>
                <w:rFonts w:cs="Calibri"/>
                <w:sz w:val="20"/>
                <w:szCs w:val="20"/>
              </w:rPr>
            </w:pPr>
            <w:r>
              <w:rPr>
                <w:rFonts w:cs="Calibri"/>
                <w:sz w:val="20"/>
                <w:szCs w:val="20"/>
              </w:rPr>
              <w:t>0.30</w:t>
            </w:r>
          </w:p>
        </w:tc>
        <w:tc>
          <w:tcPr>
            <w:tcW w:w="1530" w:type="dxa"/>
            <w:vAlign w:val="bottom"/>
          </w:tcPr>
          <w:p w14:paraId="36403FB2" w14:textId="77777777" w:rsidR="00906C93" w:rsidRPr="009F0784" w:rsidRDefault="00906C93" w:rsidP="00906C93">
            <w:pPr>
              <w:keepNext/>
              <w:keepLines/>
              <w:ind w:firstLine="0"/>
              <w:jc w:val="center"/>
              <w:outlineLvl w:val="0"/>
              <w:rPr>
                <w:rFonts w:cs="Calibri"/>
                <w:sz w:val="20"/>
                <w:szCs w:val="20"/>
              </w:rPr>
            </w:pPr>
          </w:p>
        </w:tc>
        <w:tc>
          <w:tcPr>
            <w:tcW w:w="2160" w:type="dxa"/>
          </w:tcPr>
          <w:p w14:paraId="3C38658C" w14:textId="53A5079E" w:rsidR="00906C93" w:rsidRPr="009F0784" w:rsidRDefault="00906C93" w:rsidP="00287193">
            <w:pPr>
              <w:keepNext/>
              <w:keepLines/>
              <w:ind w:firstLine="0"/>
              <w:jc w:val="center"/>
              <w:outlineLvl w:val="0"/>
              <w:rPr>
                <w:rFonts w:cs="Calibri"/>
                <w:sz w:val="20"/>
                <w:szCs w:val="20"/>
              </w:rPr>
            </w:pPr>
            <w:r>
              <w:rPr>
                <w:rFonts w:cs="Calibri"/>
                <w:sz w:val="20"/>
                <w:szCs w:val="20"/>
              </w:rPr>
              <w:t>Fixed</w:t>
            </w:r>
          </w:p>
        </w:tc>
      </w:tr>
      <w:tr w:rsidR="00906C93" w:rsidRPr="009F0784" w14:paraId="398F4444" w14:textId="77777777" w:rsidTr="005E5540">
        <w:trPr>
          <w:cantSplit/>
          <w:trHeight w:val="288"/>
          <w:jc w:val="center"/>
        </w:trPr>
        <w:tc>
          <w:tcPr>
            <w:tcW w:w="3937" w:type="dxa"/>
            <w:tcBorders>
              <w:bottom w:val="single" w:sz="4" w:space="0" w:color="auto"/>
            </w:tcBorders>
          </w:tcPr>
          <w:p w14:paraId="686E3113" w14:textId="1CBCE843" w:rsidR="00906C93" w:rsidRDefault="00906C93" w:rsidP="00906C93">
            <w:pPr>
              <w:keepNext/>
              <w:keepLines/>
              <w:ind w:firstLine="0"/>
              <w:outlineLvl w:val="0"/>
              <w:rPr>
                <w:rFonts w:cs="Calibri"/>
                <w:sz w:val="20"/>
                <w:szCs w:val="20"/>
              </w:rPr>
            </w:pPr>
            <w:r>
              <w:rPr>
                <w:rFonts w:cs="Calibri"/>
                <w:sz w:val="20"/>
                <w:szCs w:val="20"/>
              </w:rPr>
              <w:t>Fishery CPUE c</w:t>
            </w:r>
            <w:r w:rsidRPr="009F0784">
              <w:rPr>
                <w:rFonts w:cs="Calibri"/>
                <w:sz w:val="20"/>
                <w:szCs w:val="20"/>
              </w:rPr>
              <w:t>atchability coefficient (</w:t>
            </w:r>
            <w:proofErr w:type="spellStart"/>
            <w:r w:rsidRPr="009F0784">
              <w:rPr>
                <w:rFonts w:cs="Calibri"/>
                <w:i/>
                <w:sz w:val="20"/>
                <w:szCs w:val="20"/>
              </w:rPr>
              <w:t>Q</w:t>
            </w:r>
            <w:r>
              <w:rPr>
                <w:rFonts w:cs="Calibri"/>
                <w:i/>
                <w:sz w:val="20"/>
                <w:szCs w:val="20"/>
                <w:vertAlign w:val="subscript"/>
              </w:rPr>
              <w:t>f</w:t>
            </w:r>
            <w:proofErr w:type="spellEnd"/>
            <w:r w:rsidRPr="009F0784">
              <w:rPr>
                <w:rFonts w:cs="Calibri"/>
                <w:i/>
                <w:sz w:val="20"/>
                <w:szCs w:val="20"/>
              </w:rPr>
              <w:t>)</w:t>
            </w:r>
          </w:p>
        </w:tc>
        <w:tc>
          <w:tcPr>
            <w:tcW w:w="1823" w:type="dxa"/>
            <w:gridSpan w:val="2"/>
            <w:tcBorders>
              <w:bottom w:val="single" w:sz="4" w:space="0" w:color="auto"/>
            </w:tcBorders>
            <w:vAlign w:val="bottom"/>
          </w:tcPr>
          <w:p w14:paraId="665D8955" w14:textId="4C9B562D" w:rsidR="00906C93" w:rsidRDefault="00906C93" w:rsidP="00906C93">
            <w:pPr>
              <w:keepNext/>
              <w:keepLines/>
              <w:ind w:firstLine="0"/>
              <w:jc w:val="center"/>
              <w:outlineLvl w:val="0"/>
              <w:rPr>
                <w:rFonts w:cs="Calibri"/>
                <w:sz w:val="20"/>
                <w:szCs w:val="20"/>
              </w:rPr>
            </w:pPr>
            <w:r>
              <w:rPr>
                <w:rFonts w:cs="Calibri"/>
                <w:sz w:val="20"/>
                <w:szCs w:val="20"/>
              </w:rPr>
              <w:t>0.01</w:t>
            </w:r>
          </w:p>
        </w:tc>
        <w:tc>
          <w:tcPr>
            <w:tcW w:w="1530" w:type="dxa"/>
            <w:tcBorders>
              <w:bottom w:val="single" w:sz="4" w:space="0" w:color="auto"/>
            </w:tcBorders>
            <w:vAlign w:val="bottom"/>
          </w:tcPr>
          <w:p w14:paraId="2D6A5D25" w14:textId="77777777" w:rsidR="00906C93" w:rsidRPr="009F0784" w:rsidRDefault="00906C93" w:rsidP="00906C93">
            <w:pPr>
              <w:keepNext/>
              <w:keepLines/>
              <w:ind w:firstLine="0"/>
              <w:jc w:val="center"/>
              <w:outlineLvl w:val="0"/>
              <w:rPr>
                <w:rFonts w:cs="Calibri"/>
                <w:sz w:val="20"/>
                <w:szCs w:val="20"/>
              </w:rPr>
            </w:pPr>
          </w:p>
        </w:tc>
        <w:tc>
          <w:tcPr>
            <w:tcW w:w="2160" w:type="dxa"/>
            <w:tcBorders>
              <w:bottom w:val="single" w:sz="4" w:space="0" w:color="auto"/>
            </w:tcBorders>
          </w:tcPr>
          <w:p w14:paraId="6484110E" w14:textId="577EC963" w:rsidR="00906C93" w:rsidRDefault="00906C93" w:rsidP="00906C93">
            <w:pPr>
              <w:keepNext/>
              <w:keepLines/>
              <w:ind w:firstLine="0"/>
              <w:jc w:val="center"/>
              <w:outlineLvl w:val="0"/>
              <w:rPr>
                <w:rFonts w:cs="Calibri"/>
                <w:sz w:val="20"/>
                <w:szCs w:val="20"/>
              </w:rPr>
            </w:pPr>
            <w:r>
              <w:rPr>
                <w:rFonts w:cs="Calibri"/>
                <w:sz w:val="20"/>
                <w:szCs w:val="20"/>
              </w:rPr>
              <w:t>Analytically Solved</w:t>
            </w:r>
          </w:p>
        </w:tc>
      </w:tr>
    </w:tbl>
    <w:p w14:paraId="539FBC9D" w14:textId="6F742C84" w:rsidR="0032790F" w:rsidRDefault="000E4B79">
      <w:pPr>
        <w:spacing w:after="200" w:line="276" w:lineRule="auto"/>
        <w:ind w:firstLine="0"/>
        <w:jc w:val="left"/>
        <w:rPr>
          <w:rFonts w:eastAsiaTheme="majorEastAsia" w:cstheme="majorBidi"/>
          <w:iCs/>
          <w:spacing w:val="15"/>
          <w:sz w:val="20"/>
          <w:szCs w:val="24"/>
        </w:rPr>
      </w:pPr>
      <w:r>
        <w:br w:type="page"/>
      </w:r>
    </w:p>
    <w:p w14:paraId="4B9FBD36" w14:textId="477E8813" w:rsidR="00045438" w:rsidRDefault="00045438" w:rsidP="00045438">
      <w:pPr>
        <w:pStyle w:val="Subtitle"/>
        <w:ind w:firstLine="0"/>
      </w:pPr>
      <w:r>
        <w:lastRenderedPageBreak/>
        <w:t>Table 2. The median and 90% simulation interval of the estimated number of years needed to recover to target biomass, the operating model number of years needed to recover, and the number of stocks that failed to rebuild to the target biomass determined by the estimation method (EM) and the operating model (OM) for each data scenario and case.  The median recovery times (estimated and operating model) were based on the stocks that successfully rebuilt to the target biomass.</w:t>
      </w:r>
    </w:p>
    <w:p w14:paraId="4A2AA41F" w14:textId="77777777" w:rsidR="00045438" w:rsidRDefault="00045438" w:rsidP="00045438">
      <w:pPr>
        <w:pStyle w:val="Subtitle"/>
      </w:pPr>
    </w:p>
    <w:tbl>
      <w:tblPr>
        <w:tblW w:w="6838" w:type="dxa"/>
        <w:tblLook w:val="04A0" w:firstRow="1" w:lastRow="0" w:firstColumn="1" w:lastColumn="0" w:noHBand="0" w:noVBand="1"/>
      </w:tblPr>
      <w:tblGrid>
        <w:gridCol w:w="1980"/>
        <w:gridCol w:w="827"/>
        <w:gridCol w:w="1152"/>
        <w:gridCol w:w="827"/>
        <w:gridCol w:w="1152"/>
        <w:gridCol w:w="720"/>
        <w:gridCol w:w="720"/>
      </w:tblGrid>
      <w:tr w:rsidR="00045438" w:rsidRPr="00D53FDD" w14:paraId="07B9019A" w14:textId="77777777" w:rsidTr="00D53FDD">
        <w:trPr>
          <w:trHeight w:val="645"/>
        </w:trPr>
        <w:tc>
          <w:tcPr>
            <w:tcW w:w="1980" w:type="dxa"/>
            <w:tcBorders>
              <w:top w:val="single" w:sz="4" w:space="0" w:color="auto"/>
              <w:left w:val="nil"/>
              <w:bottom w:val="nil"/>
              <w:right w:val="nil"/>
            </w:tcBorders>
            <w:shd w:val="clear" w:color="auto" w:fill="auto"/>
            <w:noWrap/>
            <w:vAlign w:val="bottom"/>
            <w:hideMark/>
          </w:tcPr>
          <w:p w14:paraId="60E71B7E" w14:textId="77777777" w:rsidR="00045438" w:rsidRPr="00D53FDD" w:rsidRDefault="00045438" w:rsidP="004B7107">
            <w:pPr>
              <w:ind w:firstLine="0"/>
              <w:jc w:val="left"/>
              <w:rPr>
                <w:rFonts w:eastAsia="Times New Roman" w:cs="Times New Roman"/>
                <w:color w:val="000000"/>
                <w:sz w:val="20"/>
                <w:szCs w:val="20"/>
              </w:rPr>
            </w:pPr>
            <w:r w:rsidRPr="00D53FDD">
              <w:rPr>
                <w:rFonts w:eastAsia="Times New Roman" w:cs="Times New Roman"/>
                <w:color w:val="000000"/>
                <w:sz w:val="20"/>
                <w:szCs w:val="20"/>
              </w:rPr>
              <w:t> </w:t>
            </w:r>
          </w:p>
        </w:tc>
        <w:tc>
          <w:tcPr>
            <w:tcW w:w="1439" w:type="dxa"/>
            <w:gridSpan w:val="2"/>
            <w:tcBorders>
              <w:top w:val="single" w:sz="4" w:space="0" w:color="auto"/>
              <w:left w:val="nil"/>
              <w:bottom w:val="nil"/>
              <w:right w:val="nil"/>
            </w:tcBorders>
            <w:shd w:val="clear" w:color="auto" w:fill="auto"/>
            <w:vAlign w:val="bottom"/>
            <w:hideMark/>
          </w:tcPr>
          <w:p w14:paraId="0591120C"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Estimated num. of rebuilding years </w:t>
            </w:r>
          </w:p>
        </w:tc>
        <w:tc>
          <w:tcPr>
            <w:tcW w:w="1979" w:type="dxa"/>
            <w:gridSpan w:val="2"/>
            <w:tcBorders>
              <w:top w:val="single" w:sz="4" w:space="0" w:color="auto"/>
              <w:left w:val="nil"/>
              <w:bottom w:val="nil"/>
              <w:right w:val="nil"/>
            </w:tcBorders>
            <w:shd w:val="clear" w:color="auto" w:fill="auto"/>
            <w:vAlign w:val="bottom"/>
            <w:hideMark/>
          </w:tcPr>
          <w:p w14:paraId="296E01D2"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Operating model num. of rebuilding years</w:t>
            </w:r>
          </w:p>
        </w:tc>
        <w:tc>
          <w:tcPr>
            <w:tcW w:w="1440" w:type="dxa"/>
            <w:gridSpan w:val="2"/>
            <w:tcBorders>
              <w:top w:val="single" w:sz="4" w:space="0" w:color="auto"/>
              <w:left w:val="nil"/>
              <w:bottom w:val="nil"/>
              <w:right w:val="nil"/>
            </w:tcBorders>
            <w:shd w:val="clear" w:color="auto" w:fill="auto"/>
            <w:vAlign w:val="bottom"/>
            <w:hideMark/>
          </w:tcPr>
          <w:p w14:paraId="7C489640"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Num. of stocks that failed to recover</w:t>
            </w:r>
          </w:p>
        </w:tc>
      </w:tr>
      <w:tr w:rsidR="00045438" w:rsidRPr="00D53FDD" w14:paraId="135AA9BE" w14:textId="77777777" w:rsidTr="00D53FDD">
        <w:trPr>
          <w:trHeight w:val="315"/>
        </w:trPr>
        <w:tc>
          <w:tcPr>
            <w:tcW w:w="1980" w:type="dxa"/>
            <w:tcBorders>
              <w:top w:val="nil"/>
              <w:left w:val="nil"/>
              <w:bottom w:val="double" w:sz="6" w:space="0" w:color="auto"/>
              <w:right w:val="nil"/>
            </w:tcBorders>
            <w:shd w:val="clear" w:color="auto" w:fill="auto"/>
            <w:noWrap/>
            <w:vAlign w:val="bottom"/>
            <w:hideMark/>
          </w:tcPr>
          <w:p w14:paraId="5F7F173B" w14:textId="77777777" w:rsidR="00045438" w:rsidRPr="00D53FDD" w:rsidRDefault="00045438" w:rsidP="004B7107">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287" w:type="dxa"/>
            <w:tcBorders>
              <w:top w:val="nil"/>
              <w:left w:val="nil"/>
              <w:bottom w:val="double" w:sz="6" w:space="0" w:color="auto"/>
              <w:right w:val="nil"/>
            </w:tcBorders>
            <w:shd w:val="clear" w:color="auto" w:fill="auto"/>
            <w:noWrap/>
            <w:vAlign w:val="bottom"/>
            <w:hideMark/>
          </w:tcPr>
          <w:p w14:paraId="58AA2E05"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3B46DE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0BE9FD75"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AAD3B9C"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720" w:type="dxa"/>
            <w:tcBorders>
              <w:top w:val="nil"/>
              <w:left w:val="nil"/>
              <w:bottom w:val="double" w:sz="6" w:space="0" w:color="auto"/>
              <w:right w:val="nil"/>
            </w:tcBorders>
            <w:shd w:val="clear" w:color="auto" w:fill="auto"/>
            <w:noWrap/>
            <w:vAlign w:val="bottom"/>
            <w:hideMark/>
          </w:tcPr>
          <w:p w14:paraId="52D49BCC"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EM</w:t>
            </w:r>
          </w:p>
        </w:tc>
        <w:tc>
          <w:tcPr>
            <w:tcW w:w="720" w:type="dxa"/>
            <w:tcBorders>
              <w:top w:val="nil"/>
              <w:left w:val="nil"/>
              <w:bottom w:val="double" w:sz="6" w:space="0" w:color="auto"/>
              <w:right w:val="nil"/>
            </w:tcBorders>
            <w:shd w:val="clear" w:color="auto" w:fill="auto"/>
            <w:noWrap/>
            <w:vAlign w:val="bottom"/>
            <w:hideMark/>
          </w:tcPr>
          <w:p w14:paraId="4169CFE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OM</w:t>
            </w:r>
          </w:p>
        </w:tc>
      </w:tr>
      <w:tr w:rsidR="00045438" w:rsidRPr="00D53FDD" w14:paraId="230D2832" w14:textId="77777777" w:rsidTr="00D53FDD">
        <w:trPr>
          <w:trHeight w:val="315"/>
        </w:trPr>
        <w:tc>
          <w:tcPr>
            <w:tcW w:w="1980" w:type="dxa"/>
            <w:tcBorders>
              <w:top w:val="nil"/>
              <w:left w:val="nil"/>
              <w:bottom w:val="nil"/>
              <w:right w:val="nil"/>
            </w:tcBorders>
            <w:shd w:val="clear" w:color="auto" w:fill="auto"/>
            <w:noWrap/>
            <w:vAlign w:val="bottom"/>
            <w:hideMark/>
          </w:tcPr>
          <w:p w14:paraId="182E8E0E" w14:textId="77777777" w:rsidR="00045438" w:rsidRPr="00D53FDD" w:rsidRDefault="00045438" w:rsidP="004B7107">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287" w:type="dxa"/>
            <w:tcBorders>
              <w:top w:val="nil"/>
              <w:left w:val="nil"/>
              <w:bottom w:val="nil"/>
              <w:right w:val="nil"/>
            </w:tcBorders>
            <w:shd w:val="clear" w:color="auto" w:fill="auto"/>
            <w:noWrap/>
            <w:vAlign w:val="bottom"/>
            <w:hideMark/>
          </w:tcPr>
          <w:p w14:paraId="058BA9C7" w14:textId="77777777" w:rsidR="00045438" w:rsidRPr="00D53FDD" w:rsidRDefault="00045438" w:rsidP="004B7107">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9FCE55F" w14:textId="77777777" w:rsidR="00045438" w:rsidRPr="00D53FDD" w:rsidRDefault="00045438" w:rsidP="004B7107">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55F8628C" w14:textId="77777777" w:rsidR="00045438" w:rsidRPr="00D53FDD" w:rsidRDefault="00045438" w:rsidP="004B7107">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4E98A6C" w14:textId="77777777" w:rsidR="00045438" w:rsidRPr="00D53FDD" w:rsidRDefault="00045438" w:rsidP="004B7107">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7E702AD8" w14:textId="77777777" w:rsidR="00045438" w:rsidRPr="00D53FDD" w:rsidRDefault="00045438" w:rsidP="004B7107">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3028A9F7" w14:textId="77777777" w:rsidR="00045438" w:rsidRPr="00D53FDD" w:rsidRDefault="00045438" w:rsidP="004B7107">
            <w:pPr>
              <w:ind w:firstLine="0"/>
              <w:jc w:val="center"/>
              <w:rPr>
                <w:rFonts w:eastAsia="Times New Roman" w:cs="Times New Roman"/>
                <w:sz w:val="20"/>
                <w:szCs w:val="20"/>
              </w:rPr>
            </w:pPr>
          </w:p>
        </w:tc>
      </w:tr>
      <w:tr w:rsidR="00045438" w:rsidRPr="00D53FDD" w14:paraId="5159CCB5" w14:textId="77777777" w:rsidTr="00D53FDD">
        <w:trPr>
          <w:trHeight w:val="300"/>
        </w:trPr>
        <w:tc>
          <w:tcPr>
            <w:tcW w:w="1980" w:type="dxa"/>
            <w:tcBorders>
              <w:top w:val="nil"/>
              <w:left w:val="nil"/>
              <w:bottom w:val="nil"/>
              <w:right w:val="nil"/>
            </w:tcBorders>
            <w:shd w:val="clear" w:color="auto" w:fill="auto"/>
            <w:noWrap/>
            <w:vAlign w:val="bottom"/>
            <w:hideMark/>
          </w:tcPr>
          <w:p w14:paraId="4ACBDA3C" w14:textId="77777777" w:rsidR="00045438" w:rsidRPr="00D53FDD" w:rsidRDefault="00045438" w:rsidP="004B7107">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287" w:type="dxa"/>
            <w:tcBorders>
              <w:top w:val="nil"/>
              <w:left w:val="nil"/>
              <w:bottom w:val="nil"/>
              <w:right w:val="nil"/>
            </w:tcBorders>
            <w:shd w:val="clear" w:color="auto" w:fill="auto"/>
            <w:noWrap/>
            <w:vAlign w:val="bottom"/>
            <w:hideMark/>
          </w:tcPr>
          <w:p w14:paraId="42084402"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43</w:t>
            </w:r>
          </w:p>
        </w:tc>
        <w:tc>
          <w:tcPr>
            <w:tcW w:w="1152" w:type="dxa"/>
            <w:tcBorders>
              <w:top w:val="nil"/>
              <w:left w:val="nil"/>
              <w:bottom w:val="nil"/>
              <w:right w:val="nil"/>
            </w:tcBorders>
            <w:shd w:val="clear" w:color="auto" w:fill="auto"/>
            <w:noWrap/>
            <w:vAlign w:val="bottom"/>
            <w:hideMark/>
          </w:tcPr>
          <w:p w14:paraId="5225CF1A"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3 - 87)</w:t>
            </w:r>
          </w:p>
        </w:tc>
        <w:tc>
          <w:tcPr>
            <w:tcW w:w="827" w:type="dxa"/>
            <w:tcBorders>
              <w:top w:val="nil"/>
              <w:left w:val="nil"/>
              <w:bottom w:val="nil"/>
              <w:right w:val="nil"/>
            </w:tcBorders>
            <w:shd w:val="clear" w:color="auto" w:fill="auto"/>
            <w:noWrap/>
            <w:vAlign w:val="bottom"/>
            <w:hideMark/>
          </w:tcPr>
          <w:p w14:paraId="0F86F223"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703EC73"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6 - 73)</w:t>
            </w:r>
          </w:p>
        </w:tc>
        <w:tc>
          <w:tcPr>
            <w:tcW w:w="720" w:type="dxa"/>
            <w:tcBorders>
              <w:top w:val="nil"/>
              <w:left w:val="nil"/>
              <w:bottom w:val="nil"/>
              <w:right w:val="nil"/>
            </w:tcBorders>
            <w:shd w:val="clear" w:color="auto" w:fill="auto"/>
            <w:noWrap/>
            <w:vAlign w:val="bottom"/>
            <w:hideMark/>
          </w:tcPr>
          <w:p w14:paraId="7C92D968"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7</w:t>
            </w:r>
          </w:p>
        </w:tc>
        <w:tc>
          <w:tcPr>
            <w:tcW w:w="720" w:type="dxa"/>
            <w:tcBorders>
              <w:top w:val="nil"/>
              <w:left w:val="nil"/>
              <w:bottom w:val="nil"/>
              <w:right w:val="nil"/>
            </w:tcBorders>
            <w:shd w:val="clear" w:color="auto" w:fill="auto"/>
            <w:noWrap/>
            <w:vAlign w:val="bottom"/>
            <w:hideMark/>
          </w:tcPr>
          <w:p w14:paraId="28AB5E9F"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764F1AED" w14:textId="77777777" w:rsidTr="00D53FDD">
        <w:trPr>
          <w:trHeight w:val="300"/>
        </w:trPr>
        <w:tc>
          <w:tcPr>
            <w:tcW w:w="1980" w:type="dxa"/>
            <w:tcBorders>
              <w:top w:val="nil"/>
              <w:left w:val="nil"/>
              <w:bottom w:val="nil"/>
              <w:right w:val="nil"/>
            </w:tcBorders>
            <w:shd w:val="clear" w:color="auto" w:fill="auto"/>
            <w:noWrap/>
            <w:vAlign w:val="bottom"/>
            <w:hideMark/>
          </w:tcPr>
          <w:p w14:paraId="7D0F1883" w14:textId="77777777" w:rsidR="00045438" w:rsidRPr="00D53FDD" w:rsidRDefault="00045438" w:rsidP="004B7107">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287" w:type="dxa"/>
            <w:tcBorders>
              <w:top w:val="nil"/>
              <w:left w:val="nil"/>
              <w:bottom w:val="nil"/>
              <w:right w:val="nil"/>
            </w:tcBorders>
            <w:shd w:val="clear" w:color="auto" w:fill="auto"/>
            <w:noWrap/>
            <w:vAlign w:val="bottom"/>
            <w:hideMark/>
          </w:tcPr>
          <w:p w14:paraId="7D427F58"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7B1C5112"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9 - 61)</w:t>
            </w:r>
          </w:p>
        </w:tc>
        <w:tc>
          <w:tcPr>
            <w:tcW w:w="827" w:type="dxa"/>
            <w:tcBorders>
              <w:top w:val="nil"/>
              <w:left w:val="nil"/>
              <w:bottom w:val="nil"/>
              <w:right w:val="nil"/>
            </w:tcBorders>
            <w:shd w:val="clear" w:color="auto" w:fill="auto"/>
            <w:noWrap/>
            <w:vAlign w:val="bottom"/>
            <w:hideMark/>
          </w:tcPr>
          <w:p w14:paraId="085F145B"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4</w:t>
            </w:r>
          </w:p>
        </w:tc>
        <w:tc>
          <w:tcPr>
            <w:tcW w:w="1152" w:type="dxa"/>
            <w:tcBorders>
              <w:top w:val="nil"/>
              <w:left w:val="nil"/>
              <w:bottom w:val="nil"/>
              <w:right w:val="nil"/>
            </w:tcBorders>
            <w:shd w:val="clear" w:color="auto" w:fill="auto"/>
            <w:noWrap/>
            <w:vAlign w:val="bottom"/>
            <w:hideMark/>
          </w:tcPr>
          <w:p w14:paraId="429CA16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4 - 83)</w:t>
            </w:r>
          </w:p>
        </w:tc>
        <w:tc>
          <w:tcPr>
            <w:tcW w:w="720" w:type="dxa"/>
            <w:tcBorders>
              <w:top w:val="nil"/>
              <w:left w:val="nil"/>
              <w:bottom w:val="nil"/>
              <w:right w:val="nil"/>
            </w:tcBorders>
            <w:shd w:val="clear" w:color="auto" w:fill="auto"/>
            <w:noWrap/>
            <w:vAlign w:val="bottom"/>
            <w:hideMark/>
          </w:tcPr>
          <w:p w14:paraId="0DE9BF8C"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w:t>
            </w:r>
          </w:p>
        </w:tc>
        <w:tc>
          <w:tcPr>
            <w:tcW w:w="720" w:type="dxa"/>
            <w:tcBorders>
              <w:top w:val="nil"/>
              <w:left w:val="nil"/>
              <w:bottom w:val="nil"/>
              <w:right w:val="nil"/>
            </w:tcBorders>
            <w:shd w:val="clear" w:color="auto" w:fill="auto"/>
            <w:noWrap/>
            <w:vAlign w:val="bottom"/>
            <w:hideMark/>
          </w:tcPr>
          <w:p w14:paraId="5B661561"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r w:rsidR="00045438" w:rsidRPr="00D53FDD" w14:paraId="6854E3B5" w14:textId="77777777" w:rsidTr="00D53FDD">
        <w:trPr>
          <w:trHeight w:val="300"/>
        </w:trPr>
        <w:tc>
          <w:tcPr>
            <w:tcW w:w="1980" w:type="dxa"/>
            <w:tcBorders>
              <w:top w:val="nil"/>
              <w:left w:val="nil"/>
              <w:bottom w:val="nil"/>
              <w:right w:val="nil"/>
            </w:tcBorders>
            <w:shd w:val="clear" w:color="auto" w:fill="auto"/>
            <w:noWrap/>
            <w:vAlign w:val="bottom"/>
            <w:hideMark/>
          </w:tcPr>
          <w:p w14:paraId="53C8FD7E" w14:textId="77777777" w:rsidR="00045438" w:rsidRPr="00D53FDD" w:rsidRDefault="00045438" w:rsidP="004B7107">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287" w:type="dxa"/>
            <w:tcBorders>
              <w:top w:val="nil"/>
              <w:left w:val="nil"/>
              <w:bottom w:val="nil"/>
              <w:right w:val="nil"/>
            </w:tcBorders>
            <w:shd w:val="clear" w:color="auto" w:fill="auto"/>
            <w:noWrap/>
            <w:vAlign w:val="bottom"/>
            <w:hideMark/>
          </w:tcPr>
          <w:p w14:paraId="41E1B076"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0A3B7231"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4 - 72)</w:t>
            </w:r>
          </w:p>
        </w:tc>
        <w:tc>
          <w:tcPr>
            <w:tcW w:w="827" w:type="dxa"/>
            <w:tcBorders>
              <w:top w:val="nil"/>
              <w:left w:val="nil"/>
              <w:bottom w:val="nil"/>
              <w:right w:val="nil"/>
            </w:tcBorders>
            <w:shd w:val="clear" w:color="auto" w:fill="auto"/>
            <w:noWrap/>
            <w:vAlign w:val="bottom"/>
            <w:hideMark/>
          </w:tcPr>
          <w:p w14:paraId="259874A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7</w:t>
            </w:r>
          </w:p>
        </w:tc>
        <w:tc>
          <w:tcPr>
            <w:tcW w:w="1152" w:type="dxa"/>
            <w:tcBorders>
              <w:top w:val="nil"/>
              <w:left w:val="nil"/>
              <w:bottom w:val="nil"/>
              <w:right w:val="nil"/>
            </w:tcBorders>
            <w:shd w:val="clear" w:color="auto" w:fill="auto"/>
            <w:noWrap/>
            <w:vAlign w:val="bottom"/>
            <w:hideMark/>
          </w:tcPr>
          <w:p w14:paraId="64C0F77F"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4 - 87)</w:t>
            </w:r>
          </w:p>
        </w:tc>
        <w:tc>
          <w:tcPr>
            <w:tcW w:w="720" w:type="dxa"/>
            <w:tcBorders>
              <w:top w:val="nil"/>
              <w:left w:val="nil"/>
              <w:bottom w:val="nil"/>
              <w:right w:val="nil"/>
            </w:tcBorders>
            <w:shd w:val="clear" w:color="auto" w:fill="auto"/>
            <w:noWrap/>
            <w:vAlign w:val="bottom"/>
            <w:hideMark/>
          </w:tcPr>
          <w:p w14:paraId="59E3BD7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720" w:type="dxa"/>
            <w:tcBorders>
              <w:top w:val="nil"/>
              <w:left w:val="nil"/>
              <w:bottom w:val="nil"/>
              <w:right w:val="nil"/>
            </w:tcBorders>
            <w:shd w:val="clear" w:color="auto" w:fill="auto"/>
            <w:noWrap/>
            <w:vAlign w:val="bottom"/>
            <w:hideMark/>
          </w:tcPr>
          <w:p w14:paraId="10E97C5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2EEB269E" w14:textId="77777777" w:rsidTr="00D53FDD">
        <w:trPr>
          <w:trHeight w:val="300"/>
        </w:trPr>
        <w:tc>
          <w:tcPr>
            <w:tcW w:w="1980" w:type="dxa"/>
            <w:tcBorders>
              <w:top w:val="nil"/>
              <w:left w:val="nil"/>
              <w:bottom w:val="nil"/>
              <w:right w:val="nil"/>
            </w:tcBorders>
            <w:shd w:val="clear" w:color="auto" w:fill="auto"/>
            <w:noWrap/>
            <w:vAlign w:val="bottom"/>
            <w:hideMark/>
          </w:tcPr>
          <w:p w14:paraId="1BB0947C" w14:textId="77777777" w:rsidR="00045438" w:rsidRPr="00D53FDD" w:rsidRDefault="00045438" w:rsidP="004B7107">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287" w:type="dxa"/>
            <w:tcBorders>
              <w:top w:val="nil"/>
              <w:left w:val="nil"/>
              <w:bottom w:val="nil"/>
              <w:right w:val="nil"/>
            </w:tcBorders>
            <w:shd w:val="clear" w:color="auto" w:fill="auto"/>
            <w:noWrap/>
            <w:vAlign w:val="bottom"/>
            <w:hideMark/>
          </w:tcPr>
          <w:p w14:paraId="51A83FB1" w14:textId="77777777" w:rsidR="00045438" w:rsidRPr="00D53FDD" w:rsidRDefault="00045438" w:rsidP="004B7107">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EA05C8A" w14:textId="77777777" w:rsidR="00045438" w:rsidRPr="00D53FDD" w:rsidRDefault="00045438" w:rsidP="004B7107">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90B01E9" w14:textId="77777777" w:rsidR="00045438" w:rsidRPr="00D53FDD" w:rsidRDefault="00045438" w:rsidP="004B7107">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26551113" w14:textId="77777777" w:rsidR="00045438" w:rsidRPr="00D53FDD" w:rsidRDefault="00045438" w:rsidP="004B7107">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287CE00B" w14:textId="77777777" w:rsidR="00045438" w:rsidRPr="00D53FDD" w:rsidRDefault="00045438" w:rsidP="004B7107">
            <w:pPr>
              <w:ind w:firstLine="0"/>
              <w:jc w:val="center"/>
              <w:rPr>
                <w:rFonts w:eastAsia="Times New Roman" w:cs="Times New Roman"/>
                <w:sz w:val="20"/>
                <w:szCs w:val="20"/>
              </w:rPr>
            </w:pPr>
          </w:p>
        </w:tc>
        <w:tc>
          <w:tcPr>
            <w:tcW w:w="720" w:type="dxa"/>
            <w:tcBorders>
              <w:top w:val="nil"/>
              <w:left w:val="nil"/>
              <w:bottom w:val="nil"/>
              <w:right w:val="nil"/>
            </w:tcBorders>
            <w:shd w:val="clear" w:color="auto" w:fill="auto"/>
            <w:noWrap/>
            <w:vAlign w:val="bottom"/>
            <w:hideMark/>
          </w:tcPr>
          <w:p w14:paraId="59ABCD2D" w14:textId="77777777" w:rsidR="00045438" w:rsidRPr="00D53FDD" w:rsidRDefault="00045438" w:rsidP="004B7107">
            <w:pPr>
              <w:ind w:firstLine="0"/>
              <w:jc w:val="left"/>
              <w:rPr>
                <w:rFonts w:eastAsia="Times New Roman" w:cs="Times New Roman"/>
                <w:sz w:val="20"/>
                <w:szCs w:val="20"/>
              </w:rPr>
            </w:pPr>
          </w:p>
        </w:tc>
      </w:tr>
      <w:tr w:rsidR="00045438" w:rsidRPr="00D53FDD" w14:paraId="78902DB1" w14:textId="77777777" w:rsidTr="00D53FDD">
        <w:trPr>
          <w:trHeight w:val="300"/>
        </w:trPr>
        <w:tc>
          <w:tcPr>
            <w:tcW w:w="1980" w:type="dxa"/>
            <w:tcBorders>
              <w:top w:val="nil"/>
              <w:left w:val="nil"/>
              <w:bottom w:val="nil"/>
              <w:right w:val="nil"/>
            </w:tcBorders>
            <w:shd w:val="clear" w:color="auto" w:fill="auto"/>
            <w:noWrap/>
            <w:vAlign w:val="bottom"/>
            <w:hideMark/>
          </w:tcPr>
          <w:p w14:paraId="0E354B20" w14:textId="77777777" w:rsidR="00045438" w:rsidRPr="00D53FDD" w:rsidRDefault="00045438" w:rsidP="004B7107">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287" w:type="dxa"/>
            <w:tcBorders>
              <w:top w:val="nil"/>
              <w:left w:val="nil"/>
              <w:bottom w:val="nil"/>
              <w:right w:val="nil"/>
            </w:tcBorders>
            <w:shd w:val="clear" w:color="auto" w:fill="auto"/>
            <w:noWrap/>
            <w:vAlign w:val="bottom"/>
            <w:hideMark/>
          </w:tcPr>
          <w:p w14:paraId="27D8426B"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1</w:t>
            </w:r>
          </w:p>
        </w:tc>
        <w:tc>
          <w:tcPr>
            <w:tcW w:w="1152" w:type="dxa"/>
            <w:tcBorders>
              <w:top w:val="nil"/>
              <w:left w:val="nil"/>
              <w:bottom w:val="nil"/>
              <w:right w:val="nil"/>
            </w:tcBorders>
            <w:shd w:val="clear" w:color="auto" w:fill="auto"/>
            <w:noWrap/>
            <w:vAlign w:val="bottom"/>
            <w:hideMark/>
          </w:tcPr>
          <w:p w14:paraId="2E78DDB0"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3 - 91)</w:t>
            </w:r>
          </w:p>
        </w:tc>
        <w:tc>
          <w:tcPr>
            <w:tcW w:w="827" w:type="dxa"/>
            <w:tcBorders>
              <w:top w:val="nil"/>
              <w:left w:val="nil"/>
              <w:bottom w:val="nil"/>
              <w:right w:val="nil"/>
            </w:tcBorders>
            <w:shd w:val="clear" w:color="auto" w:fill="auto"/>
            <w:noWrap/>
            <w:vAlign w:val="bottom"/>
            <w:hideMark/>
          </w:tcPr>
          <w:p w14:paraId="6DDD6FE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631BEE7D"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3 - 85)</w:t>
            </w:r>
          </w:p>
        </w:tc>
        <w:tc>
          <w:tcPr>
            <w:tcW w:w="720" w:type="dxa"/>
            <w:tcBorders>
              <w:top w:val="nil"/>
              <w:left w:val="nil"/>
              <w:bottom w:val="nil"/>
              <w:right w:val="nil"/>
            </w:tcBorders>
            <w:shd w:val="clear" w:color="auto" w:fill="auto"/>
            <w:noWrap/>
            <w:vAlign w:val="bottom"/>
            <w:hideMark/>
          </w:tcPr>
          <w:p w14:paraId="41991EBB"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3</w:t>
            </w:r>
          </w:p>
        </w:tc>
        <w:tc>
          <w:tcPr>
            <w:tcW w:w="720" w:type="dxa"/>
            <w:tcBorders>
              <w:top w:val="nil"/>
              <w:left w:val="nil"/>
              <w:bottom w:val="nil"/>
              <w:right w:val="nil"/>
            </w:tcBorders>
            <w:shd w:val="clear" w:color="auto" w:fill="auto"/>
            <w:noWrap/>
            <w:vAlign w:val="bottom"/>
            <w:hideMark/>
          </w:tcPr>
          <w:p w14:paraId="2A3CC64C"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4</w:t>
            </w:r>
          </w:p>
        </w:tc>
      </w:tr>
      <w:tr w:rsidR="00045438" w:rsidRPr="00D53FDD" w14:paraId="424FB430" w14:textId="77777777" w:rsidTr="00D53FDD">
        <w:trPr>
          <w:trHeight w:val="300"/>
        </w:trPr>
        <w:tc>
          <w:tcPr>
            <w:tcW w:w="1980" w:type="dxa"/>
            <w:tcBorders>
              <w:top w:val="nil"/>
              <w:left w:val="nil"/>
              <w:bottom w:val="nil"/>
              <w:right w:val="nil"/>
            </w:tcBorders>
            <w:shd w:val="clear" w:color="auto" w:fill="auto"/>
            <w:noWrap/>
            <w:vAlign w:val="bottom"/>
            <w:hideMark/>
          </w:tcPr>
          <w:p w14:paraId="4E35E892" w14:textId="77777777" w:rsidR="00045438" w:rsidRPr="00D53FDD" w:rsidRDefault="00045438" w:rsidP="004B7107">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287" w:type="dxa"/>
            <w:tcBorders>
              <w:top w:val="nil"/>
              <w:left w:val="nil"/>
              <w:bottom w:val="nil"/>
              <w:right w:val="nil"/>
            </w:tcBorders>
            <w:shd w:val="clear" w:color="auto" w:fill="auto"/>
            <w:noWrap/>
            <w:vAlign w:val="bottom"/>
            <w:hideMark/>
          </w:tcPr>
          <w:p w14:paraId="463C49A8"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nil"/>
              <w:right w:val="nil"/>
            </w:tcBorders>
            <w:shd w:val="clear" w:color="auto" w:fill="auto"/>
            <w:noWrap/>
            <w:vAlign w:val="bottom"/>
            <w:hideMark/>
          </w:tcPr>
          <w:p w14:paraId="11E279AA"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3 - 79)</w:t>
            </w:r>
          </w:p>
        </w:tc>
        <w:tc>
          <w:tcPr>
            <w:tcW w:w="827" w:type="dxa"/>
            <w:tcBorders>
              <w:top w:val="nil"/>
              <w:left w:val="nil"/>
              <w:bottom w:val="nil"/>
              <w:right w:val="nil"/>
            </w:tcBorders>
            <w:shd w:val="clear" w:color="auto" w:fill="auto"/>
            <w:noWrap/>
            <w:vAlign w:val="bottom"/>
            <w:hideMark/>
          </w:tcPr>
          <w:p w14:paraId="38623B1C"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2B827E89"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2 - 74)</w:t>
            </w:r>
          </w:p>
        </w:tc>
        <w:tc>
          <w:tcPr>
            <w:tcW w:w="720" w:type="dxa"/>
            <w:tcBorders>
              <w:top w:val="nil"/>
              <w:left w:val="nil"/>
              <w:bottom w:val="nil"/>
              <w:right w:val="nil"/>
            </w:tcBorders>
            <w:shd w:val="clear" w:color="auto" w:fill="auto"/>
            <w:noWrap/>
            <w:vAlign w:val="bottom"/>
            <w:hideMark/>
          </w:tcPr>
          <w:p w14:paraId="483D0DAF"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8</w:t>
            </w:r>
          </w:p>
        </w:tc>
        <w:tc>
          <w:tcPr>
            <w:tcW w:w="720" w:type="dxa"/>
            <w:tcBorders>
              <w:top w:val="nil"/>
              <w:left w:val="nil"/>
              <w:bottom w:val="nil"/>
              <w:right w:val="nil"/>
            </w:tcBorders>
            <w:shd w:val="clear" w:color="auto" w:fill="auto"/>
            <w:noWrap/>
            <w:vAlign w:val="bottom"/>
            <w:hideMark/>
          </w:tcPr>
          <w:p w14:paraId="6942CA17"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2</w:t>
            </w:r>
          </w:p>
        </w:tc>
      </w:tr>
      <w:tr w:rsidR="00045438" w:rsidRPr="00D53FDD" w14:paraId="2DFAC298" w14:textId="77777777" w:rsidTr="00D53FDD">
        <w:trPr>
          <w:trHeight w:val="300"/>
        </w:trPr>
        <w:tc>
          <w:tcPr>
            <w:tcW w:w="1980" w:type="dxa"/>
            <w:tcBorders>
              <w:top w:val="nil"/>
              <w:left w:val="nil"/>
              <w:bottom w:val="single" w:sz="4" w:space="0" w:color="auto"/>
              <w:right w:val="nil"/>
            </w:tcBorders>
            <w:shd w:val="clear" w:color="auto" w:fill="auto"/>
            <w:noWrap/>
            <w:vAlign w:val="bottom"/>
            <w:hideMark/>
          </w:tcPr>
          <w:p w14:paraId="06C07B7E" w14:textId="77777777" w:rsidR="00045438" w:rsidRPr="00D53FDD" w:rsidRDefault="00045438" w:rsidP="004B7107">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287" w:type="dxa"/>
            <w:tcBorders>
              <w:top w:val="nil"/>
              <w:left w:val="nil"/>
              <w:bottom w:val="single" w:sz="4" w:space="0" w:color="auto"/>
              <w:right w:val="nil"/>
            </w:tcBorders>
            <w:shd w:val="clear" w:color="auto" w:fill="auto"/>
            <w:noWrap/>
            <w:vAlign w:val="bottom"/>
            <w:hideMark/>
          </w:tcPr>
          <w:p w14:paraId="73FAF109"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25</w:t>
            </w:r>
          </w:p>
        </w:tc>
        <w:tc>
          <w:tcPr>
            <w:tcW w:w="1152" w:type="dxa"/>
            <w:tcBorders>
              <w:top w:val="nil"/>
              <w:left w:val="nil"/>
              <w:bottom w:val="single" w:sz="4" w:space="0" w:color="auto"/>
              <w:right w:val="nil"/>
            </w:tcBorders>
            <w:shd w:val="clear" w:color="auto" w:fill="auto"/>
            <w:noWrap/>
            <w:vAlign w:val="bottom"/>
            <w:hideMark/>
          </w:tcPr>
          <w:p w14:paraId="7CFDD9CE"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3 - 77)</w:t>
            </w:r>
          </w:p>
        </w:tc>
        <w:tc>
          <w:tcPr>
            <w:tcW w:w="827" w:type="dxa"/>
            <w:tcBorders>
              <w:top w:val="nil"/>
              <w:left w:val="nil"/>
              <w:bottom w:val="single" w:sz="4" w:space="0" w:color="auto"/>
              <w:right w:val="nil"/>
            </w:tcBorders>
            <w:shd w:val="clear" w:color="auto" w:fill="auto"/>
            <w:noWrap/>
            <w:vAlign w:val="bottom"/>
            <w:hideMark/>
          </w:tcPr>
          <w:p w14:paraId="3199B7A3"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6</w:t>
            </w:r>
          </w:p>
        </w:tc>
        <w:tc>
          <w:tcPr>
            <w:tcW w:w="1152" w:type="dxa"/>
            <w:tcBorders>
              <w:top w:val="nil"/>
              <w:left w:val="nil"/>
              <w:bottom w:val="single" w:sz="4" w:space="0" w:color="auto"/>
              <w:right w:val="nil"/>
            </w:tcBorders>
            <w:shd w:val="clear" w:color="auto" w:fill="auto"/>
            <w:noWrap/>
            <w:vAlign w:val="bottom"/>
            <w:hideMark/>
          </w:tcPr>
          <w:p w14:paraId="7126AF2B"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12 - 79)</w:t>
            </w:r>
          </w:p>
        </w:tc>
        <w:tc>
          <w:tcPr>
            <w:tcW w:w="720" w:type="dxa"/>
            <w:tcBorders>
              <w:top w:val="nil"/>
              <w:left w:val="nil"/>
              <w:bottom w:val="single" w:sz="4" w:space="0" w:color="auto"/>
              <w:right w:val="nil"/>
            </w:tcBorders>
            <w:shd w:val="clear" w:color="auto" w:fill="auto"/>
            <w:noWrap/>
            <w:vAlign w:val="bottom"/>
            <w:hideMark/>
          </w:tcPr>
          <w:p w14:paraId="741B0558"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720" w:type="dxa"/>
            <w:tcBorders>
              <w:top w:val="nil"/>
              <w:left w:val="nil"/>
              <w:bottom w:val="single" w:sz="4" w:space="0" w:color="auto"/>
              <w:right w:val="nil"/>
            </w:tcBorders>
            <w:shd w:val="clear" w:color="auto" w:fill="auto"/>
            <w:noWrap/>
            <w:vAlign w:val="bottom"/>
            <w:hideMark/>
          </w:tcPr>
          <w:p w14:paraId="4BA90392" w14:textId="77777777" w:rsidR="00045438" w:rsidRPr="00D53FDD" w:rsidRDefault="00045438" w:rsidP="004B7107">
            <w:pPr>
              <w:ind w:firstLine="0"/>
              <w:jc w:val="center"/>
              <w:rPr>
                <w:rFonts w:eastAsia="Times New Roman" w:cs="Times New Roman"/>
                <w:color w:val="000000"/>
                <w:sz w:val="20"/>
                <w:szCs w:val="20"/>
              </w:rPr>
            </w:pPr>
            <w:r w:rsidRPr="00D53FDD">
              <w:rPr>
                <w:rFonts w:eastAsia="Times New Roman" w:cs="Times New Roman"/>
                <w:color w:val="000000"/>
                <w:sz w:val="20"/>
                <w:szCs w:val="20"/>
              </w:rPr>
              <w:t>5</w:t>
            </w:r>
          </w:p>
        </w:tc>
      </w:tr>
    </w:tbl>
    <w:p w14:paraId="080810CC" w14:textId="77777777" w:rsidR="00045438" w:rsidRPr="00921453" w:rsidRDefault="00045438" w:rsidP="00045438">
      <w:pPr>
        <w:pStyle w:val="Subtitle"/>
      </w:pPr>
      <w:r>
        <w:br w:type="page"/>
      </w:r>
    </w:p>
    <w:p w14:paraId="3BB0D851" w14:textId="0B0ED393" w:rsidR="0032790F" w:rsidRDefault="00045438" w:rsidP="00906C93">
      <w:pPr>
        <w:pStyle w:val="Subtitle"/>
        <w:ind w:firstLine="0"/>
      </w:pPr>
      <w:r>
        <w:lastRenderedPageBreak/>
        <w:t>Table 3</w:t>
      </w:r>
      <w:r w:rsidR="0032790F">
        <w:t>. The median and 90% simulation interval</w:t>
      </w:r>
      <w:r w:rsidR="00907E43">
        <w:t>s</w:t>
      </w:r>
      <w:r w:rsidR="0032790F">
        <w:t xml:space="preserve"> of the average catch</w:t>
      </w:r>
      <w:r w:rsidR="00775A51">
        <w:t xml:space="preserve"> during rebuilding</w:t>
      </w:r>
      <w:r w:rsidR="0032790F">
        <w:t xml:space="preserve">, </w:t>
      </w:r>
      <w:r w:rsidR="002712E1">
        <w:t xml:space="preserve">the AAV </w:t>
      </w:r>
      <w:r w:rsidR="00775A51">
        <w:t>during rebuilding</w:t>
      </w:r>
      <w:r w:rsidR="002712E1">
        <w:t xml:space="preserve">, and the AAV </w:t>
      </w:r>
      <w:r w:rsidR="00775A51">
        <w:t xml:space="preserve">over all years </w:t>
      </w:r>
      <w:r w:rsidR="002712E1">
        <w:t>for each data scenario and</w:t>
      </w:r>
      <w:r w:rsidR="0032790F">
        <w:t xml:space="preserve"> </w:t>
      </w:r>
      <w:r>
        <w:t>case</w:t>
      </w:r>
      <w:r w:rsidR="0032790F">
        <w:t>.</w:t>
      </w:r>
    </w:p>
    <w:tbl>
      <w:tblPr>
        <w:tblW w:w="7828" w:type="dxa"/>
        <w:tblLook w:val="04A0" w:firstRow="1" w:lastRow="0" w:firstColumn="1" w:lastColumn="0" w:noHBand="0" w:noVBand="1"/>
      </w:tblPr>
      <w:tblGrid>
        <w:gridCol w:w="1980"/>
        <w:gridCol w:w="827"/>
        <w:gridCol w:w="1243"/>
        <w:gridCol w:w="827"/>
        <w:gridCol w:w="1152"/>
        <w:gridCol w:w="827"/>
        <w:gridCol w:w="1152"/>
      </w:tblGrid>
      <w:tr w:rsidR="00336D25" w:rsidRPr="00D53FDD" w14:paraId="722BC926" w14:textId="77777777" w:rsidTr="00D53FDD">
        <w:trPr>
          <w:trHeight w:val="600"/>
        </w:trPr>
        <w:tc>
          <w:tcPr>
            <w:tcW w:w="1980" w:type="dxa"/>
            <w:tcBorders>
              <w:top w:val="single" w:sz="4" w:space="0" w:color="auto"/>
              <w:left w:val="nil"/>
              <w:bottom w:val="nil"/>
              <w:right w:val="nil"/>
            </w:tcBorders>
            <w:shd w:val="clear" w:color="auto" w:fill="auto"/>
            <w:noWrap/>
            <w:vAlign w:val="bottom"/>
            <w:hideMark/>
          </w:tcPr>
          <w:p w14:paraId="72744338" w14:textId="77777777" w:rsidR="00336D25" w:rsidRPr="00D53FDD" w:rsidRDefault="00336D25" w:rsidP="00336D25">
            <w:pPr>
              <w:ind w:firstLine="0"/>
              <w:jc w:val="left"/>
              <w:rPr>
                <w:rFonts w:eastAsia="Times New Roman" w:cs="Times New Roman"/>
                <w:color w:val="000000"/>
                <w:sz w:val="20"/>
                <w:szCs w:val="20"/>
              </w:rPr>
            </w:pPr>
            <w:r w:rsidRPr="00D53FDD">
              <w:rPr>
                <w:rFonts w:eastAsia="Times New Roman" w:cs="Times New Roman"/>
                <w:color w:val="000000"/>
                <w:sz w:val="20"/>
                <w:szCs w:val="20"/>
              </w:rPr>
              <w:t> </w:t>
            </w:r>
          </w:p>
        </w:tc>
        <w:tc>
          <w:tcPr>
            <w:tcW w:w="1890" w:type="dxa"/>
            <w:gridSpan w:val="2"/>
            <w:tcBorders>
              <w:top w:val="single" w:sz="4" w:space="0" w:color="auto"/>
              <w:left w:val="nil"/>
              <w:bottom w:val="nil"/>
              <w:right w:val="nil"/>
            </w:tcBorders>
            <w:shd w:val="clear" w:color="auto" w:fill="auto"/>
            <w:vAlign w:val="bottom"/>
            <w:hideMark/>
          </w:tcPr>
          <w:p w14:paraId="7143AFC8"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Average  catch during rebuilding</w:t>
            </w:r>
          </w:p>
        </w:tc>
        <w:tc>
          <w:tcPr>
            <w:tcW w:w="1979" w:type="dxa"/>
            <w:gridSpan w:val="2"/>
            <w:tcBorders>
              <w:top w:val="single" w:sz="4" w:space="0" w:color="auto"/>
              <w:left w:val="nil"/>
              <w:bottom w:val="nil"/>
              <w:right w:val="nil"/>
            </w:tcBorders>
            <w:shd w:val="clear" w:color="auto" w:fill="auto"/>
            <w:vAlign w:val="bottom"/>
            <w:hideMark/>
          </w:tcPr>
          <w:p w14:paraId="4CBB6FFC"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AAV during rebuilding</w:t>
            </w:r>
          </w:p>
        </w:tc>
        <w:tc>
          <w:tcPr>
            <w:tcW w:w="1979" w:type="dxa"/>
            <w:gridSpan w:val="2"/>
            <w:tcBorders>
              <w:top w:val="single" w:sz="4" w:space="0" w:color="auto"/>
              <w:left w:val="nil"/>
              <w:bottom w:val="nil"/>
              <w:right w:val="nil"/>
            </w:tcBorders>
            <w:shd w:val="clear" w:color="auto" w:fill="auto"/>
            <w:vAlign w:val="bottom"/>
            <w:hideMark/>
          </w:tcPr>
          <w:p w14:paraId="4DC3F8C7"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AAV all years</w:t>
            </w:r>
          </w:p>
        </w:tc>
      </w:tr>
      <w:tr w:rsidR="00336D25" w:rsidRPr="00D53FDD" w14:paraId="5244B26A" w14:textId="77777777" w:rsidTr="00D53FDD">
        <w:trPr>
          <w:trHeight w:val="315"/>
        </w:trPr>
        <w:tc>
          <w:tcPr>
            <w:tcW w:w="1980" w:type="dxa"/>
            <w:tcBorders>
              <w:top w:val="nil"/>
              <w:left w:val="nil"/>
              <w:bottom w:val="double" w:sz="6" w:space="0" w:color="auto"/>
              <w:right w:val="nil"/>
            </w:tcBorders>
            <w:shd w:val="clear" w:color="auto" w:fill="auto"/>
            <w:noWrap/>
            <w:vAlign w:val="bottom"/>
            <w:hideMark/>
          </w:tcPr>
          <w:p w14:paraId="14D0B55D" w14:textId="77777777" w:rsidR="00336D25" w:rsidRPr="00D53FDD" w:rsidRDefault="00336D25" w:rsidP="00336D25">
            <w:pPr>
              <w:ind w:firstLine="0"/>
              <w:jc w:val="left"/>
              <w:rPr>
                <w:rFonts w:ascii="Calibri" w:eastAsia="Times New Roman" w:hAnsi="Calibri" w:cs="Times New Roman"/>
                <w:color w:val="000000"/>
                <w:sz w:val="20"/>
                <w:szCs w:val="20"/>
              </w:rPr>
            </w:pPr>
            <w:r w:rsidRPr="00D53FDD">
              <w:rPr>
                <w:rFonts w:ascii="Calibri" w:eastAsia="Times New Roman" w:hAnsi="Calibri" w:cs="Times New Roman"/>
                <w:color w:val="000000"/>
                <w:sz w:val="20"/>
                <w:szCs w:val="20"/>
              </w:rPr>
              <w:t> </w:t>
            </w:r>
          </w:p>
        </w:tc>
        <w:tc>
          <w:tcPr>
            <w:tcW w:w="647" w:type="dxa"/>
            <w:tcBorders>
              <w:top w:val="nil"/>
              <w:left w:val="nil"/>
              <w:bottom w:val="double" w:sz="6" w:space="0" w:color="auto"/>
              <w:right w:val="nil"/>
            </w:tcBorders>
            <w:shd w:val="clear" w:color="auto" w:fill="auto"/>
            <w:noWrap/>
            <w:vAlign w:val="bottom"/>
            <w:hideMark/>
          </w:tcPr>
          <w:p w14:paraId="25CA5C52"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243" w:type="dxa"/>
            <w:tcBorders>
              <w:top w:val="nil"/>
              <w:left w:val="nil"/>
              <w:bottom w:val="double" w:sz="6" w:space="0" w:color="auto"/>
              <w:right w:val="nil"/>
            </w:tcBorders>
            <w:shd w:val="clear" w:color="auto" w:fill="auto"/>
            <w:noWrap/>
            <w:vAlign w:val="bottom"/>
            <w:hideMark/>
          </w:tcPr>
          <w:p w14:paraId="5F447DB8"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6197E411"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1B15536B"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c>
          <w:tcPr>
            <w:tcW w:w="827" w:type="dxa"/>
            <w:tcBorders>
              <w:top w:val="nil"/>
              <w:left w:val="nil"/>
              <w:bottom w:val="double" w:sz="6" w:space="0" w:color="auto"/>
              <w:right w:val="nil"/>
            </w:tcBorders>
            <w:shd w:val="clear" w:color="auto" w:fill="auto"/>
            <w:noWrap/>
            <w:vAlign w:val="bottom"/>
            <w:hideMark/>
          </w:tcPr>
          <w:p w14:paraId="1C2DF149"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 xml:space="preserve">Median </w:t>
            </w:r>
          </w:p>
        </w:tc>
        <w:tc>
          <w:tcPr>
            <w:tcW w:w="1152" w:type="dxa"/>
            <w:tcBorders>
              <w:top w:val="nil"/>
              <w:left w:val="nil"/>
              <w:bottom w:val="double" w:sz="6" w:space="0" w:color="auto"/>
              <w:right w:val="nil"/>
            </w:tcBorders>
            <w:shd w:val="clear" w:color="auto" w:fill="auto"/>
            <w:noWrap/>
            <w:vAlign w:val="bottom"/>
            <w:hideMark/>
          </w:tcPr>
          <w:p w14:paraId="298E46F3"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90% SI</w:t>
            </w:r>
          </w:p>
        </w:tc>
      </w:tr>
      <w:tr w:rsidR="00336D25" w:rsidRPr="00D53FDD" w14:paraId="1169B07C" w14:textId="77777777" w:rsidTr="00D53FDD">
        <w:trPr>
          <w:trHeight w:val="315"/>
        </w:trPr>
        <w:tc>
          <w:tcPr>
            <w:tcW w:w="1980" w:type="dxa"/>
            <w:tcBorders>
              <w:top w:val="nil"/>
              <w:left w:val="nil"/>
              <w:bottom w:val="nil"/>
              <w:right w:val="nil"/>
            </w:tcBorders>
            <w:shd w:val="clear" w:color="auto" w:fill="auto"/>
            <w:noWrap/>
            <w:vAlign w:val="bottom"/>
            <w:hideMark/>
          </w:tcPr>
          <w:p w14:paraId="307D7A0E" w14:textId="77777777" w:rsidR="00336D25" w:rsidRPr="00D53FDD" w:rsidRDefault="00336D25" w:rsidP="00336D25">
            <w:pPr>
              <w:ind w:firstLine="0"/>
              <w:jc w:val="left"/>
              <w:rPr>
                <w:rFonts w:eastAsia="Times New Roman" w:cs="Times New Roman"/>
                <w:color w:val="000000"/>
                <w:sz w:val="20"/>
                <w:szCs w:val="20"/>
              </w:rPr>
            </w:pPr>
            <w:r w:rsidRPr="00D53FDD">
              <w:rPr>
                <w:rFonts w:eastAsia="Times New Roman" w:cs="Times New Roman"/>
                <w:color w:val="000000"/>
                <w:sz w:val="20"/>
                <w:szCs w:val="20"/>
              </w:rPr>
              <w:t>Time-invariant</w:t>
            </w:r>
          </w:p>
        </w:tc>
        <w:tc>
          <w:tcPr>
            <w:tcW w:w="647" w:type="dxa"/>
            <w:tcBorders>
              <w:top w:val="nil"/>
              <w:left w:val="nil"/>
              <w:bottom w:val="nil"/>
              <w:right w:val="nil"/>
            </w:tcBorders>
            <w:shd w:val="clear" w:color="auto" w:fill="auto"/>
            <w:noWrap/>
            <w:vAlign w:val="bottom"/>
            <w:hideMark/>
          </w:tcPr>
          <w:p w14:paraId="58C033FD" w14:textId="77777777" w:rsidR="00336D25" w:rsidRPr="00D53FDD" w:rsidRDefault="00336D25" w:rsidP="00336D25">
            <w:pPr>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609766FF" w14:textId="77777777" w:rsidR="00336D25" w:rsidRPr="00D53FDD" w:rsidRDefault="00336D25" w:rsidP="00336D25">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B5728AB" w14:textId="77777777" w:rsidR="00336D25" w:rsidRPr="00D53FDD" w:rsidRDefault="00336D25" w:rsidP="00336D25">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49BFEE67" w14:textId="77777777" w:rsidR="00336D25" w:rsidRPr="00D53FDD" w:rsidRDefault="00336D25" w:rsidP="00336D25">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329CDCB" w14:textId="77777777" w:rsidR="00336D25" w:rsidRPr="00D53FDD" w:rsidRDefault="00336D25" w:rsidP="00336D25">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55C8BF8F" w14:textId="77777777" w:rsidR="00336D25" w:rsidRPr="00D53FDD" w:rsidRDefault="00336D25" w:rsidP="00336D25">
            <w:pPr>
              <w:ind w:firstLine="0"/>
              <w:jc w:val="center"/>
              <w:rPr>
                <w:rFonts w:eastAsia="Times New Roman" w:cs="Times New Roman"/>
                <w:sz w:val="20"/>
                <w:szCs w:val="20"/>
              </w:rPr>
            </w:pPr>
          </w:p>
        </w:tc>
      </w:tr>
      <w:tr w:rsidR="00336D25" w:rsidRPr="00D53FDD" w14:paraId="206ED276" w14:textId="77777777" w:rsidTr="00D53FDD">
        <w:trPr>
          <w:trHeight w:val="300"/>
        </w:trPr>
        <w:tc>
          <w:tcPr>
            <w:tcW w:w="1980" w:type="dxa"/>
            <w:tcBorders>
              <w:top w:val="nil"/>
              <w:left w:val="nil"/>
              <w:bottom w:val="nil"/>
              <w:right w:val="nil"/>
            </w:tcBorders>
            <w:shd w:val="clear" w:color="auto" w:fill="auto"/>
            <w:noWrap/>
            <w:vAlign w:val="bottom"/>
            <w:hideMark/>
          </w:tcPr>
          <w:p w14:paraId="1EA44F3A" w14:textId="77777777" w:rsidR="00336D25" w:rsidRPr="00D53FDD" w:rsidRDefault="00336D25" w:rsidP="00336D25">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647" w:type="dxa"/>
            <w:tcBorders>
              <w:top w:val="nil"/>
              <w:left w:val="nil"/>
              <w:bottom w:val="nil"/>
              <w:right w:val="nil"/>
            </w:tcBorders>
            <w:shd w:val="clear" w:color="auto" w:fill="auto"/>
            <w:noWrap/>
            <w:vAlign w:val="bottom"/>
            <w:hideMark/>
          </w:tcPr>
          <w:p w14:paraId="2080372B"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44.0</w:t>
            </w:r>
          </w:p>
        </w:tc>
        <w:tc>
          <w:tcPr>
            <w:tcW w:w="1243" w:type="dxa"/>
            <w:tcBorders>
              <w:top w:val="nil"/>
              <w:left w:val="nil"/>
              <w:bottom w:val="nil"/>
              <w:right w:val="nil"/>
            </w:tcBorders>
            <w:shd w:val="clear" w:color="auto" w:fill="auto"/>
            <w:noWrap/>
            <w:vAlign w:val="bottom"/>
            <w:hideMark/>
          </w:tcPr>
          <w:p w14:paraId="71D130F4"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5.3 - 78.9)</w:t>
            </w:r>
          </w:p>
        </w:tc>
        <w:tc>
          <w:tcPr>
            <w:tcW w:w="827" w:type="dxa"/>
            <w:tcBorders>
              <w:top w:val="nil"/>
              <w:left w:val="nil"/>
              <w:bottom w:val="nil"/>
              <w:right w:val="nil"/>
            </w:tcBorders>
            <w:shd w:val="clear" w:color="auto" w:fill="auto"/>
            <w:noWrap/>
            <w:vAlign w:val="bottom"/>
            <w:hideMark/>
          </w:tcPr>
          <w:p w14:paraId="014FF3A9"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6.0</w:t>
            </w:r>
          </w:p>
        </w:tc>
        <w:tc>
          <w:tcPr>
            <w:tcW w:w="1152" w:type="dxa"/>
            <w:tcBorders>
              <w:top w:val="nil"/>
              <w:left w:val="nil"/>
              <w:bottom w:val="nil"/>
              <w:right w:val="nil"/>
            </w:tcBorders>
            <w:shd w:val="clear" w:color="auto" w:fill="auto"/>
            <w:noWrap/>
            <w:vAlign w:val="bottom"/>
            <w:hideMark/>
          </w:tcPr>
          <w:p w14:paraId="734346F9"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3.7 - 11.5)</w:t>
            </w:r>
          </w:p>
        </w:tc>
        <w:tc>
          <w:tcPr>
            <w:tcW w:w="827" w:type="dxa"/>
            <w:tcBorders>
              <w:top w:val="nil"/>
              <w:left w:val="nil"/>
              <w:bottom w:val="nil"/>
              <w:right w:val="nil"/>
            </w:tcBorders>
            <w:shd w:val="clear" w:color="auto" w:fill="auto"/>
            <w:noWrap/>
            <w:vAlign w:val="bottom"/>
            <w:hideMark/>
          </w:tcPr>
          <w:p w14:paraId="7706C194"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3.2</w:t>
            </w:r>
          </w:p>
        </w:tc>
        <w:tc>
          <w:tcPr>
            <w:tcW w:w="1152" w:type="dxa"/>
            <w:tcBorders>
              <w:top w:val="nil"/>
              <w:left w:val="nil"/>
              <w:bottom w:val="nil"/>
              <w:right w:val="nil"/>
            </w:tcBorders>
            <w:shd w:val="clear" w:color="auto" w:fill="auto"/>
            <w:noWrap/>
            <w:vAlign w:val="bottom"/>
            <w:hideMark/>
          </w:tcPr>
          <w:p w14:paraId="593D518F"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1 - 4.7)</w:t>
            </w:r>
          </w:p>
        </w:tc>
      </w:tr>
      <w:tr w:rsidR="00336D25" w:rsidRPr="00D53FDD" w14:paraId="3C225F67" w14:textId="77777777" w:rsidTr="00D53FDD">
        <w:trPr>
          <w:trHeight w:val="300"/>
        </w:trPr>
        <w:tc>
          <w:tcPr>
            <w:tcW w:w="1980" w:type="dxa"/>
            <w:tcBorders>
              <w:top w:val="nil"/>
              <w:left w:val="nil"/>
              <w:bottom w:val="nil"/>
              <w:right w:val="nil"/>
            </w:tcBorders>
            <w:shd w:val="clear" w:color="auto" w:fill="auto"/>
            <w:noWrap/>
            <w:vAlign w:val="bottom"/>
            <w:hideMark/>
          </w:tcPr>
          <w:p w14:paraId="568CC7D7" w14:textId="77777777" w:rsidR="00336D25" w:rsidRPr="00D53FDD" w:rsidRDefault="00336D25" w:rsidP="00336D25">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647" w:type="dxa"/>
            <w:tcBorders>
              <w:top w:val="nil"/>
              <w:left w:val="nil"/>
              <w:bottom w:val="nil"/>
              <w:right w:val="nil"/>
            </w:tcBorders>
            <w:shd w:val="clear" w:color="auto" w:fill="auto"/>
            <w:noWrap/>
            <w:vAlign w:val="bottom"/>
            <w:hideMark/>
          </w:tcPr>
          <w:p w14:paraId="71DB6E2D"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8.1</w:t>
            </w:r>
          </w:p>
        </w:tc>
        <w:tc>
          <w:tcPr>
            <w:tcW w:w="1243" w:type="dxa"/>
            <w:tcBorders>
              <w:top w:val="nil"/>
              <w:left w:val="nil"/>
              <w:bottom w:val="nil"/>
              <w:right w:val="nil"/>
            </w:tcBorders>
            <w:shd w:val="clear" w:color="auto" w:fill="auto"/>
            <w:noWrap/>
            <w:vAlign w:val="bottom"/>
            <w:hideMark/>
          </w:tcPr>
          <w:p w14:paraId="0A1EA3D8"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4.6 - 57.9)</w:t>
            </w:r>
          </w:p>
        </w:tc>
        <w:tc>
          <w:tcPr>
            <w:tcW w:w="827" w:type="dxa"/>
            <w:tcBorders>
              <w:top w:val="nil"/>
              <w:left w:val="nil"/>
              <w:bottom w:val="nil"/>
              <w:right w:val="nil"/>
            </w:tcBorders>
            <w:shd w:val="clear" w:color="auto" w:fill="auto"/>
            <w:noWrap/>
            <w:vAlign w:val="bottom"/>
            <w:hideMark/>
          </w:tcPr>
          <w:p w14:paraId="548053BC"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7.7</w:t>
            </w:r>
          </w:p>
        </w:tc>
        <w:tc>
          <w:tcPr>
            <w:tcW w:w="1152" w:type="dxa"/>
            <w:tcBorders>
              <w:top w:val="nil"/>
              <w:left w:val="nil"/>
              <w:bottom w:val="nil"/>
              <w:right w:val="nil"/>
            </w:tcBorders>
            <w:shd w:val="clear" w:color="auto" w:fill="auto"/>
            <w:noWrap/>
            <w:vAlign w:val="bottom"/>
            <w:hideMark/>
          </w:tcPr>
          <w:p w14:paraId="5A192AF6"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4.0 - 14.5)</w:t>
            </w:r>
          </w:p>
        </w:tc>
        <w:tc>
          <w:tcPr>
            <w:tcW w:w="827" w:type="dxa"/>
            <w:tcBorders>
              <w:top w:val="nil"/>
              <w:left w:val="nil"/>
              <w:bottom w:val="nil"/>
              <w:right w:val="nil"/>
            </w:tcBorders>
            <w:shd w:val="clear" w:color="auto" w:fill="auto"/>
            <w:noWrap/>
            <w:vAlign w:val="bottom"/>
            <w:hideMark/>
          </w:tcPr>
          <w:p w14:paraId="12920D24"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3.5</w:t>
            </w:r>
          </w:p>
        </w:tc>
        <w:tc>
          <w:tcPr>
            <w:tcW w:w="1152" w:type="dxa"/>
            <w:tcBorders>
              <w:top w:val="nil"/>
              <w:left w:val="nil"/>
              <w:bottom w:val="nil"/>
              <w:right w:val="nil"/>
            </w:tcBorders>
            <w:shd w:val="clear" w:color="auto" w:fill="auto"/>
            <w:noWrap/>
            <w:vAlign w:val="bottom"/>
            <w:hideMark/>
          </w:tcPr>
          <w:p w14:paraId="080ED587"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3 - 5.3)</w:t>
            </w:r>
          </w:p>
        </w:tc>
      </w:tr>
      <w:tr w:rsidR="00336D25" w:rsidRPr="00D53FDD" w14:paraId="1FE257B6" w14:textId="77777777" w:rsidTr="00D53FDD">
        <w:trPr>
          <w:trHeight w:val="300"/>
        </w:trPr>
        <w:tc>
          <w:tcPr>
            <w:tcW w:w="1980" w:type="dxa"/>
            <w:tcBorders>
              <w:top w:val="nil"/>
              <w:left w:val="nil"/>
              <w:bottom w:val="nil"/>
              <w:right w:val="nil"/>
            </w:tcBorders>
            <w:shd w:val="clear" w:color="auto" w:fill="auto"/>
            <w:noWrap/>
            <w:vAlign w:val="bottom"/>
            <w:hideMark/>
          </w:tcPr>
          <w:p w14:paraId="0DB2D793" w14:textId="77777777" w:rsidR="00336D25" w:rsidRPr="00D53FDD" w:rsidRDefault="00336D25" w:rsidP="00336D25">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647" w:type="dxa"/>
            <w:tcBorders>
              <w:top w:val="nil"/>
              <w:left w:val="nil"/>
              <w:bottom w:val="nil"/>
              <w:right w:val="nil"/>
            </w:tcBorders>
            <w:shd w:val="clear" w:color="auto" w:fill="auto"/>
            <w:noWrap/>
            <w:vAlign w:val="bottom"/>
            <w:hideMark/>
          </w:tcPr>
          <w:p w14:paraId="2104DE1F"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41.3</w:t>
            </w:r>
          </w:p>
        </w:tc>
        <w:tc>
          <w:tcPr>
            <w:tcW w:w="1243" w:type="dxa"/>
            <w:tcBorders>
              <w:top w:val="nil"/>
              <w:left w:val="nil"/>
              <w:bottom w:val="nil"/>
              <w:right w:val="nil"/>
            </w:tcBorders>
            <w:shd w:val="clear" w:color="auto" w:fill="auto"/>
            <w:noWrap/>
            <w:vAlign w:val="bottom"/>
            <w:hideMark/>
          </w:tcPr>
          <w:p w14:paraId="52CA1C2F"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9.9 - 83.8)</w:t>
            </w:r>
          </w:p>
        </w:tc>
        <w:tc>
          <w:tcPr>
            <w:tcW w:w="827" w:type="dxa"/>
            <w:tcBorders>
              <w:top w:val="nil"/>
              <w:left w:val="nil"/>
              <w:bottom w:val="nil"/>
              <w:right w:val="nil"/>
            </w:tcBorders>
            <w:shd w:val="clear" w:color="auto" w:fill="auto"/>
            <w:noWrap/>
            <w:vAlign w:val="bottom"/>
            <w:hideMark/>
          </w:tcPr>
          <w:p w14:paraId="2EA81782"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6</w:t>
            </w:r>
          </w:p>
        </w:tc>
        <w:tc>
          <w:tcPr>
            <w:tcW w:w="1152" w:type="dxa"/>
            <w:tcBorders>
              <w:top w:val="nil"/>
              <w:left w:val="nil"/>
              <w:bottom w:val="nil"/>
              <w:right w:val="nil"/>
            </w:tcBorders>
            <w:shd w:val="clear" w:color="auto" w:fill="auto"/>
            <w:noWrap/>
            <w:vAlign w:val="bottom"/>
            <w:hideMark/>
          </w:tcPr>
          <w:p w14:paraId="019AA74E"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3 - 4.4)</w:t>
            </w:r>
          </w:p>
        </w:tc>
        <w:tc>
          <w:tcPr>
            <w:tcW w:w="827" w:type="dxa"/>
            <w:tcBorders>
              <w:top w:val="nil"/>
              <w:left w:val="nil"/>
              <w:bottom w:val="nil"/>
              <w:right w:val="nil"/>
            </w:tcBorders>
            <w:shd w:val="clear" w:color="auto" w:fill="auto"/>
            <w:noWrap/>
            <w:vAlign w:val="bottom"/>
            <w:hideMark/>
          </w:tcPr>
          <w:p w14:paraId="2510FCFB"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2</w:t>
            </w:r>
          </w:p>
        </w:tc>
        <w:tc>
          <w:tcPr>
            <w:tcW w:w="1152" w:type="dxa"/>
            <w:tcBorders>
              <w:top w:val="nil"/>
              <w:left w:val="nil"/>
              <w:bottom w:val="nil"/>
              <w:right w:val="nil"/>
            </w:tcBorders>
            <w:shd w:val="clear" w:color="auto" w:fill="auto"/>
            <w:noWrap/>
            <w:vAlign w:val="bottom"/>
            <w:hideMark/>
          </w:tcPr>
          <w:p w14:paraId="17C5F205"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3 - 3.9)</w:t>
            </w:r>
          </w:p>
        </w:tc>
      </w:tr>
      <w:tr w:rsidR="00336D25" w:rsidRPr="00D53FDD" w14:paraId="2A95E843" w14:textId="77777777" w:rsidTr="00D53FDD">
        <w:trPr>
          <w:trHeight w:val="300"/>
        </w:trPr>
        <w:tc>
          <w:tcPr>
            <w:tcW w:w="1980" w:type="dxa"/>
            <w:tcBorders>
              <w:top w:val="nil"/>
              <w:left w:val="nil"/>
              <w:bottom w:val="nil"/>
              <w:right w:val="nil"/>
            </w:tcBorders>
            <w:shd w:val="clear" w:color="auto" w:fill="auto"/>
            <w:noWrap/>
            <w:vAlign w:val="bottom"/>
            <w:hideMark/>
          </w:tcPr>
          <w:p w14:paraId="494BB18D" w14:textId="77777777" w:rsidR="00336D25" w:rsidRPr="00D53FDD" w:rsidRDefault="00336D25" w:rsidP="00336D25">
            <w:pPr>
              <w:ind w:firstLine="0"/>
              <w:jc w:val="left"/>
              <w:rPr>
                <w:rFonts w:eastAsia="Times New Roman" w:cs="Times New Roman"/>
                <w:color w:val="000000"/>
                <w:sz w:val="20"/>
                <w:szCs w:val="20"/>
              </w:rPr>
            </w:pPr>
            <w:r w:rsidRPr="00D53FDD">
              <w:rPr>
                <w:rFonts w:eastAsia="Times New Roman" w:cs="Times New Roman"/>
                <w:color w:val="000000"/>
                <w:sz w:val="20"/>
                <w:szCs w:val="20"/>
              </w:rPr>
              <w:t>Time-varying</w:t>
            </w:r>
          </w:p>
        </w:tc>
        <w:tc>
          <w:tcPr>
            <w:tcW w:w="647" w:type="dxa"/>
            <w:tcBorders>
              <w:top w:val="nil"/>
              <w:left w:val="nil"/>
              <w:bottom w:val="nil"/>
              <w:right w:val="nil"/>
            </w:tcBorders>
            <w:shd w:val="clear" w:color="auto" w:fill="auto"/>
            <w:noWrap/>
            <w:vAlign w:val="bottom"/>
            <w:hideMark/>
          </w:tcPr>
          <w:p w14:paraId="77E75AE7" w14:textId="77777777" w:rsidR="00336D25" w:rsidRPr="00D53FDD" w:rsidRDefault="00336D25" w:rsidP="00336D25">
            <w:pPr>
              <w:ind w:firstLine="0"/>
              <w:jc w:val="left"/>
              <w:rPr>
                <w:rFonts w:eastAsia="Times New Roman" w:cs="Times New Roman"/>
                <w:color w:val="000000"/>
                <w:sz w:val="20"/>
                <w:szCs w:val="20"/>
              </w:rPr>
            </w:pPr>
          </w:p>
        </w:tc>
        <w:tc>
          <w:tcPr>
            <w:tcW w:w="1243" w:type="dxa"/>
            <w:tcBorders>
              <w:top w:val="nil"/>
              <w:left w:val="nil"/>
              <w:bottom w:val="nil"/>
              <w:right w:val="nil"/>
            </w:tcBorders>
            <w:shd w:val="clear" w:color="auto" w:fill="auto"/>
            <w:noWrap/>
            <w:vAlign w:val="bottom"/>
            <w:hideMark/>
          </w:tcPr>
          <w:p w14:paraId="01974F00" w14:textId="77777777" w:rsidR="00336D25" w:rsidRPr="00D53FDD" w:rsidRDefault="00336D25" w:rsidP="00336D25">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24BE68E0" w14:textId="77777777" w:rsidR="00336D25" w:rsidRPr="00D53FDD" w:rsidRDefault="00336D25" w:rsidP="00336D25">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37CA23DB" w14:textId="77777777" w:rsidR="00336D25" w:rsidRPr="00D53FDD" w:rsidRDefault="00336D25" w:rsidP="00336D25">
            <w:pPr>
              <w:ind w:firstLine="0"/>
              <w:jc w:val="center"/>
              <w:rPr>
                <w:rFonts w:eastAsia="Times New Roman" w:cs="Times New Roman"/>
                <w:sz w:val="20"/>
                <w:szCs w:val="20"/>
              </w:rPr>
            </w:pPr>
          </w:p>
        </w:tc>
        <w:tc>
          <w:tcPr>
            <w:tcW w:w="827" w:type="dxa"/>
            <w:tcBorders>
              <w:top w:val="nil"/>
              <w:left w:val="nil"/>
              <w:bottom w:val="nil"/>
              <w:right w:val="nil"/>
            </w:tcBorders>
            <w:shd w:val="clear" w:color="auto" w:fill="auto"/>
            <w:noWrap/>
            <w:vAlign w:val="bottom"/>
            <w:hideMark/>
          </w:tcPr>
          <w:p w14:paraId="60CE5CAA" w14:textId="77777777" w:rsidR="00336D25" w:rsidRPr="00D53FDD" w:rsidRDefault="00336D25" w:rsidP="00336D25">
            <w:pPr>
              <w:ind w:firstLine="0"/>
              <w:jc w:val="center"/>
              <w:rPr>
                <w:rFonts w:eastAsia="Times New Roman" w:cs="Times New Roman"/>
                <w:sz w:val="20"/>
                <w:szCs w:val="20"/>
              </w:rPr>
            </w:pPr>
          </w:p>
        </w:tc>
        <w:tc>
          <w:tcPr>
            <w:tcW w:w="1152" w:type="dxa"/>
            <w:tcBorders>
              <w:top w:val="nil"/>
              <w:left w:val="nil"/>
              <w:bottom w:val="nil"/>
              <w:right w:val="nil"/>
            </w:tcBorders>
            <w:shd w:val="clear" w:color="auto" w:fill="auto"/>
            <w:noWrap/>
            <w:vAlign w:val="bottom"/>
            <w:hideMark/>
          </w:tcPr>
          <w:p w14:paraId="67C5CEA8" w14:textId="77777777" w:rsidR="00336D25" w:rsidRPr="00D53FDD" w:rsidRDefault="00336D25" w:rsidP="00336D25">
            <w:pPr>
              <w:ind w:firstLine="0"/>
              <w:jc w:val="center"/>
              <w:rPr>
                <w:rFonts w:eastAsia="Times New Roman" w:cs="Times New Roman"/>
                <w:sz w:val="20"/>
                <w:szCs w:val="20"/>
              </w:rPr>
            </w:pPr>
          </w:p>
        </w:tc>
      </w:tr>
      <w:tr w:rsidR="00336D25" w:rsidRPr="00D53FDD" w14:paraId="6A5645F0" w14:textId="77777777" w:rsidTr="00D53FDD">
        <w:trPr>
          <w:trHeight w:val="300"/>
        </w:trPr>
        <w:tc>
          <w:tcPr>
            <w:tcW w:w="1980" w:type="dxa"/>
            <w:tcBorders>
              <w:top w:val="nil"/>
              <w:left w:val="nil"/>
              <w:bottom w:val="nil"/>
              <w:right w:val="nil"/>
            </w:tcBorders>
            <w:shd w:val="clear" w:color="auto" w:fill="auto"/>
            <w:noWrap/>
            <w:vAlign w:val="bottom"/>
            <w:hideMark/>
          </w:tcPr>
          <w:p w14:paraId="53FC1506" w14:textId="77777777" w:rsidR="00336D25" w:rsidRPr="00D53FDD" w:rsidRDefault="00336D25" w:rsidP="00336D25">
            <w:pPr>
              <w:ind w:firstLine="0"/>
              <w:jc w:val="right"/>
              <w:rPr>
                <w:rFonts w:eastAsia="Times New Roman" w:cs="Times New Roman"/>
                <w:color w:val="000000"/>
                <w:sz w:val="20"/>
                <w:szCs w:val="20"/>
              </w:rPr>
            </w:pPr>
            <w:r w:rsidRPr="00D53FDD">
              <w:rPr>
                <w:rFonts w:eastAsia="Times New Roman" w:cs="Times New Roman"/>
                <w:color w:val="000000"/>
                <w:sz w:val="20"/>
                <w:szCs w:val="20"/>
              </w:rPr>
              <w:t>full data</w:t>
            </w:r>
          </w:p>
        </w:tc>
        <w:tc>
          <w:tcPr>
            <w:tcW w:w="647" w:type="dxa"/>
            <w:tcBorders>
              <w:top w:val="nil"/>
              <w:left w:val="nil"/>
              <w:bottom w:val="nil"/>
              <w:right w:val="nil"/>
            </w:tcBorders>
            <w:shd w:val="clear" w:color="auto" w:fill="auto"/>
            <w:noWrap/>
            <w:vAlign w:val="bottom"/>
            <w:hideMark/>
          </w:tcPr>
          <w:p w14:paraId="08BF7A59"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31.7</w:t>
            </w:r>
          </w:p>
        </w:tc>
        <w:tc>
          <w:tcPr>
            <w:tcW w:w="1243" w:type="dxa"/>
            <w:tcBorders>
              <w:top w:val="nil"/>
              <w:left w:val="nil"/>
              <w:bottom w:val="nil"/>
              <w:right w:val="nil"/>
            </w:tcBorders>
            <w:shd w:val="clear" w:color="auto" w:fill="auto"/>
            <w:noWrap/>
            <w:vAlign w:val="bottom"/>
            <w:hideMark/>
          </w:tcPr>
          <w:p w14:paraId="34C562C7"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1.0 - 75.4)</w:t>
            </w:r>
          </w:p>
        </w:tc>
        <w:tc>
          <w:tcPr>
            <w:tcW w:w="827" w:type="dxa"/>
            <w:tcBorders>
              <w:top w:val="nil"/>
              <w:left w:val="nil"/>
              <w:bottom w:val="nil"/>
              <w:right w:val="nil"/>
            </w:tcBorders>
            <w:shd w:val="clear" w:color="auto" w:fill="auto"/>
            <w:noWrap/>
            <w:vAlign w:val="bottom"/>
            <w:hideMark/>
          </w:tcPr>
          <w:p w14:paraId="136B39D9"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7.3</w:t>
            </w:r>
          </w:p>
        </w:tc>
        <w:tc>
          <w:tcPr>
            <w:tcW w:w="1152" w:type="dxa"/>
            <w:tcBorders>
              <w:top w:val="nil"/>
              <w:left w:val="nil"/>
              <w:bottom w:val="nil"/>
              <w:right w:val="nil"/>
            </w:tcBorders>
            <w:shd w:val="clear" w:color="auto" w:fill="auto"/>
            <w:noWrap/>
            <w:vAlign w:val="bottom"/>
            <w:hideMark/>
          </w:tcPr>
          <w:p w14:paraId="1396ED3C"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4.4 - 17.5)</w:t>
            </w:r>
          </w:p>
        </w:tc>
        <w:tc>
          <w:tcPr>
            <w:tcW w:w="827" w:type="dxa"/>
            <w:tcBorders>
              <w:top w:val="nil"/>
              <w:left w:val="nil"/>
              <w:bottom w:val="nil"/>
              <w:right w:val="nil"/>
            </w:tcBorders>
            <w:shd w:val="clear" w:color="auto" w:fill="auto"/>
            <w:noWrap/>
            <w:vAlign w:val="bottom"/>
            <w:hideMark/>
          </w:tcPr>
          <w:p w14:paraId="2017E181"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4.2</w:t>
            </w:r>
          </w:p>
        </w:tc>
        <w:tc>
          <w:tcPr>
            <w:tcW w:w="1152" w:type="dxa"/>
            <w:tcBorders>
              <w:top w:val="nil"/>
              <w:left w:val="nil"/>
              <w:bottom w:val="nil"/>
              <w:right w:val="nil"/>
            </w:tcBorders>
            <w:shd w:val="clear" w:color="auto" w:fill="auto"/>
            <w:noWrap/>
            <w:vAlign w:val="bottom"/>
            <w:hideMark/>
          </w:tcPr>
          <w:p w14:paraId="4F32C903"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7 - 5.9)</w:t>
            </w:r>
          </w:p>
        </w:tc>
      </w:tr>
      <w:tr w:rsidR="00336D25" w:rsidRPr="00D53FDD" w14:paraId="3A6FCBBB" w14:textId="77777777" w:rsidTr="00D53FDD">
        <w:trPr>
          <w:trHeight w:val="300"/>
        </w:trPr>
        <w:tc>
          <w:tcPr>
            <w:tcW w:w="1980" w:type="dxa"/>
            <w:tcBorders>
              <w:top w:val="nil"/>
              <w:left w:val="nil"/>
              <w:bottom w:val="nil"/>
              <w:right w:val="nil"/>
            </w:tcBorders>
            <w:shd w:val="clear" w:color="auto" w:fill="auto"/>
            <w:noWrap/>
            <w:vAlign w:val="bottom"/>
            <w:hideMark/>
          </w:tcPr>
          <w:p w14:paraId="0AC5FDD4" w14:textId="77777777" w:rsidR="00336D25" w:rsidRPr="00D53FDD" w:rsidRDefault="00336D25" w:rsidP="00336D25">
            <w:pPr>
              <w:ind w:firstLine="0"/>
              <w:jc w:val="right"/>
              <w:rPr>
                <w:rFonts w:eastAsia="Times New Roman" w:cs="Times New Roman"/>
                <w:color w:val="000000"/>
                <w:sz w:val="20"/>
                <w:szCs w:val="20"/>
              </w:rPr>
            </w:pPr>
            <w:r w:rsidRPr="00D53FDD">
              <w:rPr>
                <w:rFonts w:eastAsia="Times New Roman" w:cs="Times New Roman"/>
                <w:color w:val="000000"/>
                <w:sz w:val="20"/>
                <w:szCs w:val="20"/>
              </w:rPr>
              <w:t>reduced data</w:t>
            </w:r>
          </w:p>
        </w:tc>
        <w:tc>
          <w:tcPr>
            <w:tcW w:w="647" w:type="dxa"/>
            <w:tcBorders>
              <w:top w:val="nil"/>
              <w:left w:val="nil"/>
              <w:bottom w:val="nil"/>
              <w:right w:val="nil"/>
            </w:tcBorders>
            <w:shd w:val="clear" w:color="auto" w:fill="auto"/>
            <w:noWrap/>
            <w:vAlign w:val="bottom"/>
            <w:hideMark/>
          </w:tcPr>
          <w:p w14:paraId="68A7683C"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5.1</w:t>
            </w:r>
          </w:p>
        </w:tc>
        <w:tc>
          <w:tcPr>
            <w:tcW w:w="1243" w:type="dxa"/>
            <w:tcBorders>
              <w:top w:val="nil"/>
              <w:left w:val="nil"/>
              <w:bottom w:val="nil"/>
              <w:right w:val="nil"/>
            </w:tcBorders>
            <w:shd w:val="clear" w:color="auto" w:fill="auto"/>
            <w:noWrap/>
            <w:vAlign w:val="bottom"/>
            <w:hideMark/>
          </w:tcPr>
          <w:p w14:paraId="7956A4CE"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5.6 - 68.0)</w:t>
            </w:r>
          </w:p>
        </w:tc>
        <w:tc>
          <w:tcPr>
            <w:tcW w:w="827" w:type="dxa"/>
            <w:tcBorders>
              <w:top w:val="nil"/>
              <w:left w:val="nil"/>
              <w:bottom w:val="nil"/>
              <w:right w:val="nil"/>
            </w:tcBorders>
            <w:shd w:val="clear" w:color="auto" w:fill="auto"/>
            <w:noWrap/>
            <w:vAlign w:val="bottom"/>
            <w:hideMark/>
          </w:tcPr>
          <w:p w14:paraId="0BFD58F7"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8.9</w:t>
            </w:r>
          </w:p>
        </w:tc>
        <w:tc>
          <w:tcPr>
            <w:tcW w:w="1152" w:type="dxa"/>
            <w:tcBorders>
              <w:top w:val="nil"/>
              <w:left w:val="nil"/>
              <w:bottom w:val="nil"/>
              <w:right w:val="nil"/>
            </w:tcBorders>
            <w:shd w:val="clear" w:color="auto" w:fill="auto"/>
            <w:noWrap/>
            <w:vAlign w:val="bottom"/>
            <w:hideMark/>
          </w:tcPr>
          <w:p w14:paraId="114AC563"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4.5 - 20.7)</w:t>
            </w:r>
          </w:p>
        </w:tc>
        <w:tc>
          <w:tcPr>
            <w:tcW w:w="827" w:type="dxa"/>
            <w:tcBorders>
              <w:top w:val="nil"/>
              <w:left w:val="nil"/>
              <w:bottom w:val="nil"/>
              <w:right w:val="nil"/>
            </w:tcBorders>
            <w:shd w:val="clear" w:color="auto" w:fill="auto"/>
            <w:noWrap/>
            <w:vAlign w:val="bottom"/>
            <w:hideMark/>
          </w:tcPr>
          <w:p w14:paraId="7C832FA4"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4.5</w:t>
            </w:r>
          </w:p>
        </w:tc>
        <w:tc>
          <w:tcPr>
            <w:tcW w:w="1152" w:type="dxa"/>
            <w:tcBorders>
              <w:top w:val="nil"/>
              <w:left w:val="nil"/>
              <w:bottom w:val="nil"/>
              <w:right w:val="nil"/>
            </w:tcBorders>
            <w:shd w:val="clear" w:color="auto" w:fill="auto"/>
            <w:noWrap/>
            <w:vAlign w:val="bottom"/>
            <w:hideMark/>
          </w:tcPr>
          <w:p w14:paraId="4FC7AE1F"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6 - 9.8)</w:t>
            </w:r>
          </w:p>
        </w:tc>
      </w:tr>
      <w:tr w:rsidR="00336D25" w:rsidRPr="00D53FDD" w14:paraId="1120F3A1" w14:textId="77777777" w:rsidTr="00D53FDD">
        <w:trPr>
          <w:trHeight w:val="300"/>
        </w:trPr>
        <w:tc>
          <w:tcPr>
            <w:tcW w:w="1980" w:type="dxa"/>
            <w:tcBorders>
              <w:top w:val="nil"/>
              <w:left w:val="nil"/>
              <w:bottom w:val="single" w:sz="4" w:space="0" w:color="auto"/>
              <w:right w:val="nil"/>
            </w:tcBorders>
            <w:shd w:val="clear" w:color="auto" w:fill="auto"/>
            <w:noWrap/>
            <w:vAlign w:val="bottom"/>
            <w:hideMark/>
          </w:tcPr>
          <w:p w14:paraId="6DE7910F" w14:textId="77777777" w:rsidR="00336D25" w:rsidRPr="00D53FDD" w:rsidRDefault="00336D25" w:rsidP="00336D25">
            <w:pPr>
              <w:ind w:firstLine="0"/>
              <w:jc w:val="right"/>
              <w:rPr>
                <w:rFonts w:eastAsia="Times New Roman" w:cs="Times New Roman"/>
                <w:color w:val="000000"/>
                <w:sz w:val="20"/>
                <w:szCs w:val="20"/>
              </w:rPr>
            </w:pPr>
            <w:r w:rsidRPr="00D53FDD">
              <w:rPr>
                <w:rFonts w:eastAsia="Times New Roman" w:cs="Times New Roman"/>
                <w:color w:val="000000"/>
                <w:sz w:val="20"/>
                <w:szCs w:val="20"/>
              </w:rPr>
              <w:t>eliminated data</w:t>
            </w:r>
          </w:p>
        </w:tc>
        <w:tc>
          <w:tcPr>
            <w:tcW w:w="647" w:type="dxa"/>
            <w:tcBorders>
              <w:top w:val="nil"/>
              <w:left w:val="nil"/>
              <w:bottom w:val="single" w:sz="4" w:space="0" w:color="auto"/>
              <w:right w:val="nil"/>
            </w:tcBorders>
            <w:shd w:val="clear" w:color="auto" w:fill="auto"/>
            <w:noWrap/>
            <w:vAlign w:val="bottom"/>
            <w:hideMark/>
          </w:tcPr>
          <w:p w14:paraId="67B4DB44"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36.3</w:t>
            </w:r>
          </w:p>
        </w:tc>
        <w:tc>
          <w:tcPr>
            <w:tcW w:w="1243" w:type="dxa"/>
            <w:tcBorders>
              <w:top w:val="nil"/>
              <w:left w:val="nil"/>
              <w:bottom w:val="single" w:sz="4" w:space="0" w:color="auto"/>
              <w:right w:val="nil"/>
            </w:tcBorders>
            <w:shd w:val="clear" w:color="auto" w:fill="auto"/>
            <w:noWrap/>
            <w:vAlign w:val="bottom"/>
            <w:hideMark/>
          </w:tcPr>
          <w:p w14:paraId="204CB26C"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5.7 - 79.4)</w:t>
            </w:r>
          </w:p>
        </w:tc>
        <w:tc>
          <w:tcPr>
            <w:tcW w:w="827" w:type="dxa"/>
            <w:tcBorders>
              <w:top w:val="nil"/>
              <w:left w:val="nil"/>
              <w:bottom w:val="single" w:sz="4" w:space="0" w:color="auto"/>
              <w:right w:val="nil"/>
            </w:tcBorders>
            <w:shd w:val="clear" w:color="auto" w:fill="auto"/>
            <w:noWrap/>
            <w:vAlign w:val="bottom"/>
            <w:hideMark/>
          </w:tcPr>
          <w:p w14:paraId="3965903C"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3</w:t>
            </w:r>
          </w:p>
        </w:tc>
        <w:tc>
          <w:tcPr>
            <w:tcW w:w="1152" w:type="dxa"/>
            <w:tcBorders>
              <w:top w:val="nil"/>
              <w:left w:val="nil"/>
              <w:bottom w:val="single" w:sz="4" w:space="0" w:color="auto"/>
              <w:right w:val="nil"/>
            </w:tcBorders>
            <w:shd w:val="clear" w:color="auto" w:fill="auto"/>
            <w:noWrap/>
            <w:vAlign w:val="bottom"/>
            <w:hideMark/>
          </w:tcPr>
          <w:p w14:paraId="085B0DB7"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2 - 4.8)</w:t>
            </w:r>
          </w:p>
        </w:tc>
        <w:tc>
          <w:tcPr>
            <w:tcW w:w="827" w:type="dxa"/>
            <w:tcBorders>
              <w:top w:val="nil"/>
              <w:left w:val="nil"/>
              <w:bottom w:val="single" w:sz="4" w:space="0" w:color="auto"/>
              <w:right w:val="nil"/>
            </w:tcBorders>
            <w:shd w:val="clear" w:color="auto" w:fill="auto"/>
            <w:noWrap/>
            <w:vAlign w:val="bottom"/>
            <w:hideMark/>
          </w:tcPr>
          <w:p w14:paraId="2829D6A3"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2.8</w:t>
            </w:r>
          </w:p>
        </w:tc>
        <w:tc>
          <w:tcPr>
            <w:tcW w:w="1152" w:type="dxa"/>
            <w:tcBorders>
              <w:top w:val="nil"/>
              <w:left w:val="nil"/>
              <w:bottom w:val="single" w:sz="4" w:space="0" w:color="auto"/>
              <w:right w:val="nil"/>
            </w:tcBorders>
            <w:shd w:val="clear" w:color="auto" w:fill="auto"/>
            <w:noWrap/>
            <w:vAlign w:val="bottom"/>
            <w:hideMark/>
          </w:tcPr>
          <w:p w14:paraId="681BE4AF" w14:textId="77777777" w:rsidR="00336D25" w:rsidRPr="00D53FDD" w:rsidRDefault="00336D25" w:rsidP="00336D25">
            <w:pPr>
              <w:ind w:firstLine="0"/>
              <w:jc w:val="center"/>
              <w:rPr>
                <w:rFonts w:eastAsia="Times New Roman" w:cs="Times New Roman"/>
                <w:color w:val="000000"/>
                <w:sz w:val="20"/>
                <w:szCs w:val="20"/>
              </w:rPr>
            </w:pPr>
            <w:r w:rsidRPr="00D53FDD">
              <w:rPr>
                <w:rFonts w:eastAsia="Times New Roman" w:cs="Times New Roman"/>
                <w:color w:val="000000"/>
                <w:sz w:val="20"/>
                <w:szCs w:val="20"/>
              </w:rPr>
              <w:t>(1.3 - 5.3)</w:t>
            </w:r>
          </w:p>
        </w:tc>
      </w:tr>
    </w:tbl>
    <w:p w14:paraId="7723D1FE" w14:textId="77777777" w:rsidR="00850E57" w:rsidRDefault="00850E57" w:rsidP="00421E07">
      <w:pPr>
        <w:pStyle w:val="Subtitle"/>
      </w:pPr>
    </w:p>
    <w:p w14:paraId="093002B8" w14:textId="77777777" w:rsidR="00850E57" w:rsidRDefault="00850E57" w:rsidP="00421E07">
      <w:pPr>
        <w:pStyle w:val="Subtitle"/>
      </w:pPr>
    </w:p>
    <w:p w14:paraId="40221A09" w14:textId="77777777" w:rsidR="00D53FDD" w:rsidRDefault="00D53FDD">
      <w:pPr>
        <w:spacing w:after="200" w:line="276" w:lineRule="auto"/>
        <w:ind w:firstLine="0"/>
        <w:jc w:val="left"/>
        <w:rPr>
          <w:rFonts w:eastAsiaTheme="majorEastAsia" w:cstheme="majorBidi"/>
          <w:b/>
          <w:bCs/>
          <w:sz w:val="28"/>
          <w:szCs w:val="28"/>
        </w:rPr>
      </w:pPr>
      <w:r>
        <w:br w:type="page"/>
      </w:r>
    </w:p>
    <w:p w14:paraId="189A2DCE" w14:textId="35595BC3" w:rsidR="00F42611" w:rsidRDefault="002A15E3" w:rsidP="002A15E3">
      <w:pPr>
        <w:pStyle w:val="Heading1"/>
      </w:pPr>
      <w:r>
        <w:lastRenderedPageBreak/>
        <w:t>Figures</w:t>
      </w:r>
    </w:p>
    <w:p w14:paraId="1C21B7D6" w14:textId="08252763" w:rsidR="00A32F5D" w:rsidRDefault="00070047" w:rsidP="00906C93">
      <w:pPr>
        <w:ind w:firstLine="0"/>
      </w:pPr>
      <w:r w:rsidRPr="00070047">
        <w:rPr>
          <w:noProof/>
        </w:rPr>
        <w:drawing>
          <wp:inline distT="0" distB="0" distL="0" distR="0" wp14:anchorId="5AECA9AD" wp14:editId="12FC7B5C">
            <wp:extent cx="5943600" cy="5943600"/>
            <wp:effectExtent l="0" t="0" r="0" b="0"/>
            <wp:docPr id="5" name="Picture 5" descr="C:\PhD\Chapter3\WriteUp\Plots\selectiv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hD\Chapter3\WriteUp\Plots\selectivity.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F8BEB21" w14:textId="07121626" w:rsidR="0071496B" w:rsidRDefault="00A93208" w:rsidP="00906C93">
      <w:pPr>
        <w:pStyle w:val="Subtitle"/>
        <w:ind w:firstLine="0"/>
      </w:pPr>
      <w:r w:rsidRPr="006B5F9C">
        <w:t>Figure</w:t>
      </w:r>
      <w:r>
        <w:t xml:space="preserve"> 1</w:t>
      </w:r>
      <w:r w:rsidR="00173383">
        <w:t>. The fishery selectivity</w:t>
      </w:r>
      <w:r w:rsidR="006B5F9C">
        <w:t xml:space="preserve"> for </w:t>
      </w:r>
      <w:r w:rsidR="00070047">
        <w:t>either time-invariant</w:t>
      </w:r>
      <w:r w:rsidR="009B1750">
        <w:t xml:space="preserve"> </w:t>
      </w:r>
      <w:r w:rsidR="00070047">
        <w:t>or time-varying selectivity</w:t>
      </w:r>
      <w:r w:rsidR="009B1750">
        <w:t xml:space="preserve"> for the historical/</w:t>
      </w:r>
      <w:r w:rsidR="00070047">
        <w:t>rebuilt and overfished periods.</w:t>
      </w:r>
      <w:r w:rsidR="00752784">
        <w:t xml:space="preserve">  The standard error </w:t>
      </w:r>
      <w:r w:rsidR="008A7788">
        <w:t xml:space="preserve">of 0.50 was applied annually </w:t>
      </w:r>
      <w:r w:rsidR="00752784">
        <w:t xml:space="preserve">about the size at </w:t>
      </w:r>
      <w:r w:rsidR="00173383">
        <w:t>maximum</w:t>
      </w:r>
      <w:r w:rsidR="00752784">
        <w:t xml:space="preserve"> selectivity (c)</w:t>
      </w:r>
      <w:r w:rsidR="008A7788">
        <w:t xml:space="preserve"> and (d) and a standard error of 0.20 was applied for the </w:t>
      </w:r>
      <w:r w:rsidR="00173383">
        <w:t>width at maximum selectivity</w:t>
      </w:r>
      <w:r w:rsidR="008A7788">
        <w:t xml:space="preserve"> while the stock was estimated overfished</w:t>
      </w:r>
      <w:r w:rsidR="00173383">
        <w:t xml:space="preserve"> (see </w:t>
      </w:r>
      <w:proofErr w:type="spellStart"/>
      <w:r w:rsidR="00173383">
        <w:t>Methot</w:t>
      </w:r>
      <w:proofErr w:type="spellEnd"/>
      <w:r w:rsidR="00173383">
        <w:t xml:space="preserve"> and Wetzel, 2013 for additional details on double normal selectivity)</w:t>
      </w:r>
      <w:r w:rsidR="008A7788">
        <w:t>.</w:t>
      </w:r>
      <w:r w:rsidR="00173383">
        <w:t xml:space="preserve"> </w:t>
      </w:r>
    </w:p>
    <w:p w14:paraId="1DAB4C7B" w14:textId="64B8A37E" w:rsidR="00A93208" w:rsidRDefault="00203F0E" w:rsidP="00A93208">
      <w:r w:rsidRPr="00203F0E">
        <w:rPr>
          <w:noProof/>
        </w:rPr>
        <w:lastRenderedPageBreak/>
        <w:drawing>
          <wp:inline distT="0" distB="0" distL="0" distR="0" wp14:anchorId="52441F6D" wp14:editId="614CC52E">
            <wp:extent cx="5943600" cy="3820886"/>
            <wp:effectExtent l="0" t="0" r="0" b="8255"/>
            <wp:docPr id="1" name="Picture 1" descr="C:\PhD\Chapter3\WriteUp\Plots\DataScenarios_lowCV_nosurve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PhD\Chapter3\WriteUp\Plots\DataScenarios_lowCV_nosurvey.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3820886"/>
                    </a:xfrm>
                    <a:prstGeom prst="rect">
                      <a:avLst/>
                    </a:prstGeom>
                    <a:noFill/>
                    <a:ln>
                      <a:noFill/>
                    </a:ln>
                  </pic:spPr>
                </pic:pic>
              </a:graphicData>
            </a:graphic>
          </wp:inline>
        </w:drawing>
      </w:r>
    </w:p>
    <w:p w14:paraId="05EE7D07" w14:textId="3C5025E3" w:rsidR="00BC61CD" w:rsidRDefault="00A93208" w:rsidP="00203F0E">
      <w:pPr>
        <w:pStyle w:val="Subtitle"/>
        <w:ind w:firstLine="0"/>
        <w:jc w:val="left"/>
      </w:pPr>
      <w:r>
        <w:t>Figure 2.  Summary of the data available for each</w:t>
      </w:r>
      <w:r w:rsidR="00CD16A1">
        <w:t xml:space="preserve"> of the data</w:t>
      </w:r>
      <w:r>
        <w:t xml:space="preserve"> scenario</w:t>
      </w:r>
      <w:r w:rsidR="00CD16A1">
        <w:t>s</w:t>
      </w:r>
      <w:r>
        <w:t>.</w:t>
      </w:r>
      <w:r w:rsidR="00203F0E">
        <w:t xml:space="preserve">  Catches were known without error and</w:t>
      </w:r>
      <w:r w:rsidR="00CD16A1">
        <w:t xml:space="preserve"> were available across all data scenarios.</w:t>
      </w:r>
    </w:p>
    <w:p w14:paraId="265B78EC" w14:textId="2D0AF980" w:rsidR="00BC61CD" w:rsidRDefault="00BA45FE" w:rsidP="0096212D">
      <w:pPr>
        <w:pStyle w:val="Subtitle"/>
        <w:jc w:val="left"/>
      </w:pPr>
      <w:r w:rsidRPr="00BA45FE">
        <w:rPr>
          <w:noProof/>
        </w:rPr>
        <w:lastRenderedPageBreak/>
        <w:drawing>
          <wp:inline distT="0" distB="0" distL="0" distR="0" wp14:anchorId="5F5B3800" wp14:editId="55B6D13B">
            <wp:extent cx="5943600" cy="5324282"/>
            <wp:effectExtent l="0" t="0" r="0" b="0"/>
            <wp:docPr id="2" name="Picture 2" descr="C:\PhD\Chapter3\Final_wo_survey\Plots\RE_SSB_cumm_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PhD\Chapter3\Final_wo_survey\Plots\RE_SSB_cumm_v2.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3600" cy="5324282"/>
                    </a:xfrm>
                    <a:prstGeom prst="rect">
                      <a:avLst/>
                    </a:prstGeom>
                    <a:noFill/>
                    <a:ln>
                      <a:noFill/>
                    </a:ln>
                  </pic:spPr>
                </pic:pic>
              </a:graphicData>
            </a:graphic>
          </wp:inline>
        </w:drawing>
      </w:r>
    </w:p>
    <w:p w14:paraId="56245D47" w14:textId="37EB3270" w:rsidR="00BC61CD" w:rsidRDefault="00BC61CD" w:rsidP="00906C93">
      <w:pPr>
        <w:pStyle w:val="Subtitle"/>
        <w:ind w:firstLine="0"/>
      </w:pPr>
      <w:r>
        <w:t xml:space="preserve">Figure 3. </w:t>
      </w:r>
      <w:r w:rsidR="00BA45FE">
        <w:t>The relativ</w:t>
      </w:r>
      <w:r>
        <w:t xml:space="preserve">e error of </w:t>
      </w:r>
      <w:r w:rsidR="00BA45FE">
        <w:t xml:space="preserve">estimated </w:t>
      </w:r>
      <w:r>
        <w:t xml:space="preserve">spawning biomass in each assessment year for each data scenario and </w:t>
      </w:r>
      <w:r w:rsidR="00045438">
        <w:t>case</w:t>
      </w:r>
      <w:r w:rsidR="00BA45FE">
        <w:t xml:space="preserve"> summarized in each assessment year for all simulations (top of each panels: blue bars) and the percentage of stocks that had rebuilt over time, with data collection consequently returning to historical levels, shown along the bottom of each panel.</w:t>
      </w:r>
      <w:r>
        <w:t xml:space="preserve">  </w:t>
      </w:r>
      <w:r w:rsidR="00BA45FE">
        <w:t>The eliminated data scenario resulted in a large portion of stocks that failed to rebuild (time-invariant: 35 out of 100, and time-varying: 32 out of 100)</w:t>
      </w:r>
      <w:r w:rsidR="002639F2">
        <w:t xml:space="preserve">.  The </w:t>
      </w:r>
      <w:r w:rsidR="00BA45FE">
        <w:t xml:space="preserve">relative error of estimated spawning biomass for the simulations that </w:t>
      </w:r>
      <w:r w:rsidR="000A1F15">
        <w:t xml:space="preserve">either successfully (green) or failed to rebuild (red) </w:t>
      </w:r>
      <w:r w:rsidR="00BA45FE">
        <w:t>under the eliminated data scenario were plotted</w:t>
      </w:r>
      <w:r w:rsidR="000A1F15">
        <w:t xml:space="preserve"> </w:t>
      </w:r>
      <w:r w:rsidR="00BA45FE">
        <w:t xml:space="preserve">for each data scenario </w:t>
      </w:r>
      <w:r w:rsidR="000A1F15">
        <w:t xml:space="preserve">dependent upon the case (time-invariant vs. time-varying) </w:t>
      </w:r>
      <w:r w:rsidR="00BA45FE">
        <w:t xml:space="preserve">in the first </w:t>
      </w:r>
      <w:r w:rsidR="000A1F15">
        <w:t>assessment and final assessment.</w:t>
      </w:r>
      <w:r w:rsidR="000A1F15" w:rsidRPr="000A1F15">
        <w:t xml:space="preserve"> </w:t>
      </w:r>
      <w:r w:rsidR="002C12E8">
        <w:t xml:space="preserve">The grey area indicates the subset results for the first and last assessment by simulation that either failed or were estimated rebuilt by the eliminated data scenario and all simulations combined.  </w:t>
      </w:r>
      <w:r w:rsidR="000A1F15">
        <w:t>The median is denoted by the black line and the boxplot whiskers cover the 95% simulation interval for each assessment year.</w:t>
      </w:r>
    </w:p>
    <w:p w14:paraId="30589F65" w14:textId="77777777" w:rsidR="00BC61CD" w:rsidRPr="00BC61CD" w:rsidRDefault="00BC61CD" w:rsidP="00BC61CD"/>
    <w:p w14:paraId="53B988E7" w14:textId="675A39D5" w:rsidR="00421E07" w:rsidRDefault="000A1F15" w:rsidP="00421E07">
      <w:pPr>
        <w:pStyle w:val="Subtitle"/>
      </w:pPr>
      <w:r w:rsidRPr="000A1F15">
        <w:rPr>
          <w:noProof/>
        </w:rPr>
        <w:lastRenderedPageBreak/>
        <w:drawing>
          <wp:inline distT="0" distB="0" distL="0" distR="0" wp14:anchorId="3F251268" wp14:editId="088F6082">
            <wp:extent cx="5943600" cy="5321524"/>
            <wp:effectExtent l="0" t="0" r="0" b="0"/>
            <wp:docPr id="3" name="Picture 3" descr="C:\PhD\Chapter3\Final_wo_survey\Plots\RE_depl_cumm_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PhD\Chapter3\Final_wo_survey\Plots\RE_depl_cumm_v2.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5321524"/>
                    </a:xfrm>
                    <a:prstGeom prst="rect">
                      <a:avLst/>
                    </a:prstGeom>
                    <a:noFill/>
                    <a:ln>
                      <a:noFill/>
                    </a:ln>
                  </pic:spPr>
                </pic:pic>
              </a:graphicData>
            </a:graphic>
          </wp:inline>
        </w:drawing>
      </w:r>
    </w:p>
    <w:p w14:paraId="6CFA8729" w14:textId="77777777" w:rsidR="00BC0706" w:rsidRDefault="00BC61CD" w:rsidP="000A1F15">
      <w:pPr>
        <w:pStyle w:val="Subtitle"/>
        <w:ind w:firstLine="0"/>
      </w:pPr>
      <w:r>
        <w:t>Figure 4</w:t>
      </w:r>
      <w:r w:rsidR="00421E07">
        <w:t xml:space="preserve">. </w:t>
      </w:r>
      <w:r w:rsidR="000A1F15">
        <w:t xml:space="preserve">The relative error of estimated relative spawning biomass in each assessment year for each data scenario and case summarized in each assessment year for all simulations (top of each panels: blue bars) and the percentage of stocks that had rebuilt over time, with data collection consequently returning to historical levels, shown along the bottom of each panel.  The eliminated data scenario resulted in a large portion of stocks that failed to rebuild (time-invariant: 35 out of 100, and time-varying: 32 out of 100).  The relative error of estimated relative spawning biomass for the simulations that either successfully (green) or failed to rebuild (red) under the eliminated data scenario were plotted for each data scenario dependent upon the case (time-invariant vs. time-varying) in the first assessment and final assessment.  </w:t>
      </w:r>
      <w:r w:rsidR="002C12E8">
        <w:t>The grey area indicates the subset results for the first and last assessment by simulation that either failed or were estimated rebuilt by the eliminated data scenario and all simulations combined</w:t>
      </w:r>
      <w:r w:rsidR="002C12E8">
        <w:t xml:space="preserve">.  </w:t>
      </w:r>
      <w:r w:rsidR="000A1F15">
        <w:t>The median is denoted by the black line and the boxplot whiskers cover the 95% simulation interval for each assessment year.</w:t>
      </w:r>
    </w:p>
    <w:p w14:paraId="49AD9358" w14:textId="77777777" w:rsidR="00BC0706" w:rsidRDefault="00BC0706" w:rsidP="000A1F15">
      <w:pPr>
        <w:pStyle w:val="Subtitle"/>
        <w:ind w:firstLine="0"/>
      </w:pPr>
      <w:r w:rsidRPr="00BC0706">
        <w:rPr>
          <w:noProof/>
        </w:rPr>
        <w:lastRenderedPageBreak/>
        <w:drawing>
          <wp:inline distT="0" distB="0" distL="0" distR="0" wp14:anchorId="0B77B706" wp14:editId="7A7BFC75">
            <wp:extent cx="5943600" cy="4434603"/>
            <wp:effectExtent l="0" t="0" r="0" b="4445"/>
            <wp:docPr id="7" name="Picture 7" descr="C:\PhD\Chapter3\Final_wo_survey\Plots\h_failed_to_rebuil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hD\Chapter3\Final_wo_survey\Plots\h_failed_to_rebuild.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4434603"/>
                    </a:xfrm>
                    <a:prstGeom prst="rect">
                      <a:avLst/>
                    </a:prstGeom>
                    <a:noFill/>
                    <a:ln>
                      <a:noFill/>
                    </a:ln>
                  </pic:spPr>
                </pic:pic>
              </a:graphicData>
            </a:graphic>
          </wp:inline>
        </w:drawing>
      </w:r>
    </w:p>
    <w:p w14:paraId="22A67CC1" w14:textId="7E16C2C4" w:rsidR="00BC0706" w:rsidRDefault="00BC0706" w:rsidP="00BC0706">
      <w:pPr>
        <w:pStyle w:val="Subtitle"/>
        <w:ind w:firstLine="0"/>
      </w:pPr>
      <w:r>
        <w:t>Figure 5</w:t>
      </w:r>
      <w:r>
        <w:t xml:space="preserve">. The </w:t>
      </w:r>
      <w:r>
        <w:t>estimate of steepness (</w:t>
      </w:r>
      <w:r>
        <w:rPr>
          <w:i/>
        </w:rPr>
        <w:t>h</w:t>
      </w:r>
      <w:r>
        <w:t>)</w:t>
      </w:r>
      <w:r>
        <w:rPr>
          <w:i/>
        </w:rPr>
        <w:t xml:space="preserve"> </w:t>
      </w:r>
      <w:r>
        <w:t xml:space="preserve">in each assessment year for each data scenario and case summarized in each assessment year for all simulations (blue bars).  The eliminated data scenario resulted in a large portion of stocks that failed to rebuild (time-invariant: 35 out of 100, and time-varying: 32 out of 100).  The </w:t>
      </w:r>
      <w:r>
        <w:t xml:space="preserve">estimates of steepness </w:t>
      </w:r>
      <w:r>
        <w:t>for the simulations that either successfully (green) or failed to rebuild (red) under the eliminated data scenario were plotted for each data scenario dependent upon the case (time-invariant vs. time-varying) in the first assessment and final assessment.  The grey area indicates the subset results for the first and last assessment by simulation that either failed or were estimated rebuilt by the eliminated data scenario and all simulations combined.  The median is denoted by the black line and the boxplot whiskers cover the 95% simulation interval for each assessment year.</w:t>
      </w:r>
    </w:p>
    <w:p w14:paraId="4CC61E79" w14:textId="7467E944" w:rsidR="00421E07" w:rsidRDefault="00BC61CD" w:rsidP="00BC0706">
      <w:pPr>
        <w:pStyle w:val="Subtitle"/>
        <w:ind w:firstLine="0"/>
      </w:pPr>
      <w:r>
        <w:br w:type="page"/>
      </w:r>
      <w:r w:rsidR="00203F0E" w:rsidRPr="00203F0E">
        <w:rPr>
          <w:noProof/>
        </w:rPr>
        <w:lastRenderedPageBreak/>
        <w:drawing>
          <wp:inline distT="0" distB="0" distL="0" distR="0" wp14:anchorId="12313117" wp14:editId="71D20A37">
            <wp:extent cx="5943600" cy="3105831"/>
            <wp:effectExtent l="0" t="0" r="0" b="0"/>
            <wp:docPr id="8" name="Picture 8" descr="C:\PhD\Chapter3\Final_wo_survey\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hD\Chapter3\Final_wo_survey\Plots\RMSE_depl_full.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43600" cy="3105831"/>
                    </a:xfrm>
                    <a:prstGeom prst="rect">
                      <a:avLst/>
                    </a:prstGeom>
                    <a:noFill/>
                    <a:ln>
                      <a:noFill/>
                    </a:ln>
                  </pic:spPr>
                </pic:pic>
              </a:graphicData>
            </a:graphic>
          </wp:inline>
        </w:drawing>
      </w:r>
    </w:p>
    <w:p w14:paraId="7457A232" w14:textId="303EF7FD" w:rsidR="00BC61CD" w:rsidRDefault="00BC61CD" w:rsidP="00137B50">
      <w:pPr>
        <w:pStyle w:val="Subtitle"/>
        <w:ind w:firstLine="0"/>
      </w:pPr>
      <w:r>
        <w:t>Figure 5. The root mean square error about relative</w:t>
      </w:r>
      <w:r w:rsidR="00DE4E0E">
        <w:t xml:space="preserve"> spawning</w:t>
      </w:r>
      <w:r>
        <w:t xml:space="preserve"> biomass in the assessment year for each data scenario and </w:t>
      </w:r>
      <w:r w:rsidR="00045438">
        <w:t>case</w:t>
      </w:r>
      <w:r>
        <w:t xml:space="preserve">. </w:t>
      </w:r>
    </w:p>
    <w:p w14:paraId="580DF5F5" w14:textId="5DDACB40" w:rsidR="00421E07" w:rsidRPr="00287193" w:rsidRDefault="00BC61CD" w:rsidP="00287193">
      <w:pPr>
        <w:spacing w:after="200" w:line="276" w:lineRule="auto"/>
        <w:ind w:firstLine="0"/>
        <w:jc w:val="left"/>
        <w:rPr>
          <w:rFonts w:eastAsiaTheme="majorEastAsia" w:cstheme="majorBidi"/>
          <w:iCs/>
          <w:spacing w:val="15"/>
          <w:sz w:val="20"/>
          <w:szCs w:val="24"/>
        </w:rPr>
      </w:pPr>
      <w:r>
        <w:br w:type="page"/>
      </w:r>
    </w:p>
    <w:p w14:paraId="5EB1B911" w14:textId="69BE0C30" w:rsidR="00421E07" w:rsidRDefault="000A1F15" w:rsidP="00203F0E">
      <w:pPr>
        <w:pStyle w:val="Subtitle"/>
        <w:jc w:val="left"/>
      </w:pPr>
      <w:r w:rsidRPr="000A1F15">
        <w:rPr>
          <w:noProof/>
        </w:rPr>
        <w:lastRenderedPageBreak/>
        <w:drawing>
          <wp:inline distT="0" distB="0" distL="0" distR="0" wp14:anchorId="5F576F7D" wp14:editId="555D5477">
            <wp:extent cx="5943600" cy="3991143"/>
            <wp:effectExtent l="0" t="0" r="0" b="9525"/>
            <wp:docPr id="4" name="Picture 4" descr="C:\PhD\Chapter3\Final_wo_survey\Plots\FisherySelect_pea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PhD\Chapter3\Final_wo_survey\Plots\FisherySelect_peak.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p>
    <w:p w14:paraId="58B7CFF1" w14:textId="740C3482" w:rsidR="00421E07" w:rsidRDefault="00287193" w:rsidP="00906C93">
      <w:pPr>
        <w:pStyle w:val="Subtitle"/>
        <w:ind w:firstLine="0"/>
      </w:pPr>
      <w:r>
        <w:t>Figure 6</w:t>
      </w:r>
      <w:r w:rsidR="00421E07">
        <w:t xml:space="preserve">. </w:t>
      </w:r>
      <w:r w:rsidR="00173383">
        <w:t xml:space="preserve">The </w:t>
      </w:r>
      <w:r w:rsidR="00421E07">
        <w:t>estimate</w:t>
      </w:r>
      <w:r w:rsidR="00EF1D50">
        <w:t>d</w:t>
      </w:r>
      <w:r w:rsidR="00421E07">
        <w:t xml:space="preserve"> </w:t>
      </w:r>
      <w:r w:rsidR="00173383">
        <w:t>size at maximum</w:t>
      </w:r>
      <w:r w:rsidR="00EF1D50">
        <w:t xml:space="preserve"> fishery selectivity </w:t>
      </w:r>
      <w:r w:rsidR="00421E07">
        <w:t xml:space="preserve">for each data scenario and </w:t>
      </w:r>
      <w:r w:rsidR="00045438">
        <w:t>case</w:t>
      </w:r>
      <w:r w:rsidR="00421E07">
        <w:t>.</w:t>
      </w:r>
      <w:r w:rsidR="00173383">
        <w:t xml:space="preserve">  </w:t>
      </w:r>
      <w:r w:rsidR="000A1F15">
        <w:t xml:space="preserve">The black dashed line indicates the operating model parameter value. </w:t>
      </w:r>
      <w:r w:rsidR="00173383">
        <w:t>The time-varying data scenarios were compared against the mean of the distribution</w:t>
      </w:r>
      <w:r w:rsidR="000A1F15">
        <w:t xml:space="preserve"> from the operating model</w:t>
      </w:r>
      <w:r w:rsidR="00173383">
        <w:t xml:space="preserve"> for the annual deviations in the size at maximum selectivity.</w:t>
      </w:r>
      <w:r w:rsidR="000A1F15">
        <w:t xml:space="preserve">  The median is denoted by the black line</w:t>
      </w:r>
      <w:r w:rsidR="009E56CA">
        <w:t xml:space="preserve"> (45cm)</w:t>
      </w:r>
      <w:r w:rsidR="000A1F15">
        <w:t xml:space="preserve"> and the boxplot whiskers cover the 95% simulation interval for each assessment year.</w:t>
      </w:r>
    </w:p>
    <w:p w14:paraId="42EEC4DA" w14:textId="10F79C22" w:rsidR="00EF1D50" w:rsidRDefault="000A1F15" w:rsidP="00203F0E">
      <w:pPr>
        <w:jc w:val="left"/>
      </w:pPr>
      <w:bookmarkStart w:id="10" w:name="_GoBack"/>
      <w:r w:rsidRPr="000A1F15">
        <w:rPr>
          <w:noProof/>
        </w:rPr>
        <w:lastRenderedPageBreak/>
        <w:drawing>
          <wp:inline distT="0" distB="0" distL="0" distR="0" wp14:anchorId="2034855B" wp14:editId="40283392">
            <wp:extent cx="5943600" cy="3991143"/>
            <wp:effectExtent l="0" t="0" r="0" b="9525"/>
            <wp:docPr id="6" name="Picture 6" descr="C:\PhD\Chapter3\Final_wo_survey\Plots\FisherySelect_do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hD\Chapter3\Final_wo_survey\Plots\FisherySelect_dome.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43600" cy="3991143"/>
                    </a:xfrm>
                    <a:prstGeom prst="rect">
                      <a:avLst/>
                    </a:prstGeom>
                    <a:noFill/>
                    <a:ln>
                      <a:noFill/>
                    </a:ln>
                  </pic:spPr>
                </pic:pic>
              </a:graphicData>
            </a:graphic>
          </wp:inline>
        </w:drawing>
      </w:r>
      <w:bookmarkEnd w:id="10"/>
    </w:p>
    <w:p w14:paraId="4B190660" w14:textId="3E2E6783" w:rsidR="00170CE2" w:rsidRDefault="00EF1D50" w:rsidP="004A043E">
      <w:pPr>
        <w:pStyle w:val="Subtitle"/>
        <w:ind w:firstLine="0"/>
      </w:pPr>
      <w:r>
        <w:t xml:space="preserve">Figure 7. </w:t>
      </w:r>
      <w:r w:rsidR="00173383">
        <w:t>The</w:t>
      </w:r>
      <w:r>
        <w:t xml:space="preserve"> estimated </w:t>
      </w:r>
      <w:r w:rsidR="00173383">
        <w:t>width at maximum selectivity</w:t>
      </w:r>
      <w:r w:rsidR="00203F0E">
        <w:t xml:space="preserve"> (i.e. d</w:t>
      </w:r>
      <w:r w:rsidR="00907E43">
        <w:t>efines the severity of the dome-</w:t>
      </w:r>
      <w:r w:rsidR="00203F0E">
        <w:t xml:space="preserve">shaped selectivity) </w:t>
      </w:r>
      <w:r w:rsidR="00173383">
        <w:t>for the</w:t>
      </w:r>
      <w:r>
        <w:t xml:space="preserve"> fishery </w:t>
      </w:r>
      <w:r w:rsidR="00173383">
        <w:t xml:space="preserve">that occurred while the stock was </w:t>
      </w:r>
      <w:r>
        <w:t xml:space="preserve">overfished for each data scenario and </w:t>
      </w:r>
      <w:r w:rsidR="00045438">
        <w:t>case</w:t>
      </w:r>
      <w:r>
        <w:t>.</w:t>
      </w:r>
      <w:r w:rsidR="00173383" w:rsidRPr="00173383">
        <w:t xml:space="preserve"> </w:t>
      </w:r>
      <w:r w:rsidR="000A1F15">
        <w:t>The black dashed line indicates the operating model parameter value. T</w:t>
      </w:r>
      <w:r w:rsidR="00173383">
        <w:t xml:space="preserve">he time-varying data scenarios were compared against the mean of the distribution </w:t>
      </w:r>
      <w:r w:rsidR="000A1F15">
        <w:t xml:space="preserve">with the operating model </w:t>
      </w:r>
      <w:r w:rsidR="00173383">
        <w:t>for the annual deviations in the width at maximum selectivity.</w:t>
      </w:r>
      <w:r w:rsidR="000A1F15" w:rsidRPr="000A1F15">
        <w:t xml:space="preserve"> </w:t>
      </w:r>
      <w:r w:rsidR="000A1F15">
        <w:t>The median is denoted by the black line and the boxplot whiskers cover the 95% simulation interval for each assessment year.</w:t>
      </w:r>
    </w:p>
    <w:sectPr w:rsidR="00170CE2" w:rsidSect="00F05A2C">
      <w:pgSz w:w="12240" w:h="15840"/>
      <w:pgMar w:top="1440" w:right="1440" w:bottom="1440" w:left="1440"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10532"/>
    <w:multiLevelType w:val="hybridMultilevel"/>
    <w:tmpl w:val="99640D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3CA41EF"/>
    <w:multiLevelType w:val="hybridMultilevel"/>
    <w:tmpl w:val="673CDCF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544B1422"/>
    <w:multiLevelType w:val="hybridMultilevel"/>
    <w:tmpl w:val="EEDE567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9BD4B14"/>
    <w:multiLevelType w:val="hybridMultilevel"/>
    <w:tmpl w:val="B21ECFC6"/>
    <w:lvl w:ilvl="0" w:tplc="8F808812">
      <w:start w:val="2"/>
      <w:numFmt w:val="bullet"/>
      <w:lvlText w:val="-"/>
      <w:lvlJc w:val="left"/>
      <w:pPr>
        <w:ind w:left="720" w:hanging="360"/>
      </w:pPr>
      <w:rPr>
        <w:rFonts w:ascii="Times New Roman" w:eastAsiaTheme="minorHAnsi" w:hAnsi="Times New Roman"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5C69"/>
    <w:rsid w:val="00000A33"/>
    <w:rsid w:val="00001800"/>
    <w:rsid w:val="0000553A"/>
    <w:rsid w:val="00025426"/>
    <w:rsid w:val="0002633E"/>
    <w:rsid w:val="000361A0"/>
    <w:rsid w:val="00045438"/>
    <w:rsid w:val="00046AE3"/>
    <w:rsid w:val="000651BD"/>
    <w:rsid w:val="00070047"/>
    <w:rsid w:val="00071514"/>
    <w:rsid w:val="0008015D"/>
    <w:rsid w:val="00085C13"/>
    <w:rsid w:val="000873DC"/>
    <w:rsid w:val="000A1F15"/>
    <w:rsid w:val="000A6B6D"/>
    <w:rsid w:val="000B6DFC"/>
    <w:rsid w:val="000C3DB9"/>
    <w:rsid w:val="000D0C58"/>
    <w:rsid w:val="000E4B79"/>
    <w:rsid w:val="0010525D"/>
    <w:rsid w:val="00120292"/>
    <w:rsid w:val="00122B4B"/>
    <w:rsid w:val="00137B50"/>
    <w:rsid w:val="00170CE2"/>
    <w:rsid w:val="00173383"/>
    <w:rsid w:val="0017646F"/>
    <w:rsid w:val="001920C2"/>
    <w:rsid w:val="001B35A1"/>
    <w:rsid w:val="001B66C6"/>
    <w:rsid w:val="001C10E0"/>
    <w:rsid w:val="001E5D17"/>
    <w:rsid w:val="001F7782"/>
    <w:rsid w:val="0020012B"/>
    <w:rsid w:val="0020329A"/>
    <w:rsid w:val="0020389E"/>
    <w:rsid w:val="00203C66"/>
    <w:rsid w:val="00203F0E"/>
    <w:rsid w:val="0021145F"/>
    <w:rsid w:val="00220BE0"/>
    <w:rsid w:val="00224767"/>
    <w:rsid w:val="00224C59"/>
    <w:rsid w:val="002330FA"/>
    <w:rsid w:val="0024191A"/>
    <w:rsid w:val="00244508"/>
    <w:rsid w:val="00251539"/>
    <w:rsid w:val="00261232"/>
    <w:rsid w:val="002639F2"/>
    <w:rsid w:val="002712E1"/>
    <w:rsid w:val="00275061"/>
    <w:rsid w:val="00281173"/>
    <w:rsid w:val="00287193"/>
    <w:rsid w:val="00290BBE"/>
    <w:rsid w:val="00296CB9"/>
    <w:rsid w:val="002A15E3"/>
    <w:rsid w:val="002A1662"/>
    <w:rsid w:val="002B4F81"/>
    <w:rsid w:val="002C12E8"/>
    <w:rsid w:val="002E3462"/>
    <w:rsid w:val="002F0AFD"/>
    <w:rsid w:val="002F7CBD"/>
    <w:rsid w:val="00314AE9"/>
    <w:rsid w:val="00323360"/>
    <w:rsid w:val="0032790F"/>
    <w:rsid w:val="00334E84"/>
    <w:rsid w:val="00336D25"/>
    <w:rsid w:val="00346291"/>
    <w:rsid w:val="00354875"/>
    <w:rsid w:val="00361A97"/>
    <w:rsid w:val="00362ECD"/>
    <w:rsid w:val="00380CB6"/>
    <w:rsid w:val="003851B9"/>
    <w:rsid w:val="003937E7"/>
    <w:rsid w:val="00394EB8"/>
    <w:rsid w:val="00395FCD"/>
    <w:rsid w:val="00396A0F"/>
    <w:rsid w:val="003B1204"/>
    <w:rsid w:val="003C6EDD"/>
    <w:rsid w:val="003E6B88"/>
    <w:rsid w:val="003F51BA"/>
    <w:rsid w:val="00407707"/>
    <w:rsid w:val="00421E07"/>
    <w:rsid w:val="00426E8C"/>
    <w:rsid w:val="004371B1"/>
    <w:rsid w:val="00442112"/>
    <w:rsid w:val="00454658"/>
    <w:rsid w:val="00470E68"/>
    <w:rsid w:val="004717E7"/>
    <w:rsid w:val="00471F66"/>
    <w:rsid w:val="00474F9D"/>
    <w:rsid w:val="00476895"/>
    <w:rsid w:val="004829F8"/>
    <w:rsid w:val="00492AAB"/>
    <w:rsid w:val="004A043E"/>
    <w:rsid w:val="004A0709"/>
    <w:rsid w:val="004B7107"/>
    <w:rsid w:val="004C291F"/>
    <w:rsid w:val="004C4260"/>
    <w:rsid w:val="004D3650"/>
    <w:rsid w:val="0051629E"/>
    <w:rsid w:val="00531FDC"/>
    <w:rsid w:val="0054281D"/>
    <w:rsid w:val="005740E2"/>
    <w:rsid w:val="005834C1"/>
    <w:rsid w:val="005A00A8"/>
    <w:rsid w:val="005B315D"/>
    <w:rsid w:val="005B664F"/>
    <w:rsid w:val="005C161B"/>
    <w:rsid w:val="005D0493"/>
    <w:rsid w:val="005D7BD0"/>
    <w:rsid w:val="005D7DBD"/>
    <w:rsid w:val="005E5540"/>
    <w:rsid w:val="0060246C"/>
    <w:rsid w:val="00642CEC"/>
    <w:rsid w:val="006445AF"/>
    <w:rsid w:val="00653CFF"/>
    <w:rsid w:val="00657831"/>
    <w:rsid w:val="00663A70"/>
    <w:rsid w:val="00670AD4"/>
    <w:rsid w:val="00677B6C"/>
    <w:rsid w:val="00684595"/>
    <w:rsid w:val="0069712D"/>
    <w:rsid w:val="006A2AE1"/>
    <w:rsid w:val="006B163B"/>
    <w:rsid w:val="006B5F9C"/>
    <w:rsid w:val="006B7F6A"/>
    <w:rsid w:val="006D6C16"/>
    <w:rsid w:val="007059F3"/>
    <w:rsid w:val="007125A0"/>
    <w:rsid w:val="0071496B"/>
    <w:rsid w:val="00715266"/>
    <w:rsid w:val="0071587B"/>
    <w:rsid w:val="007204E4"/>
    <w:rsid w:val="00722BE8"/>
    <w:rsid w:val="00752784"/>
    <w:rsid w:val="00755CA5"/>
    <w:rsid w:val="00761F3B"/>
    <w:rsid w:val="00762436"/>
    <w:rsid w:val="0077258C"/>
    <w:rsid w:val="0077368C"/>
    <w:rsid w:val="00775A51"/>
    <w:rsid w:val="00787F79"/>
    <w:rsid w:val="007A0568"/>
    <w:rsid w:val="007A0FDB"/>
    <w:rsid w:val="007A4BF3"/>
    <w:rsid w:val="007C5E14"/>
    <w:rsid w:val="007D1858"/>
    <w:rsid w:val="007E3286"/>
    <w:rsid w:val="007E47B3"/>
    <w:rsid w:val="007E47CA"/>
    <w:rsid w:val="007F22CB"/>
    <w:rsid w:val="00802A49"/>
    <w:rsid w:val="00810946"/>
    <w:rsid w:val="00822D22"/>
    <w:rsid w:val="00825981"/>
    <w:rsid w:val="00850E57"/>
    <w:rsid w:val="00852590"/>
    <w:rsid w:val="008577AB"/>
    <w:rsid w:val="0086285E"/>
    <w:rsid w:val="008715D5"/>
    <w:rsid w:val="008738EF"/>
    <w:rsid w:val="0088414C"/>
    <w:rsid w:val="00885ACC"/>
    <w:rsid w:val="00891142"/>
    <w:rsid w:val="00892332"/>
    <w:rsid w:val="008A196E"/>
    <w:rsid w:val="008A5D1A"/>
    <w:rsid w:val="008A71A3"/>
    <w:rsid w:val="008A7788"/>
    <w:rsid w:val="008B3258"/>
    <w:rsid w:val="008B40FE"/>
    <w:rsid w:val="008C7087"/>
    <w:rsid w:val="008E316E"/>
    <w:rsid w:val="008E7882"/>
    <w:rsid w:val="008F37BB"/>
    <w:rsid w:val="0090296F"/>
    <w:rsid w:val="00906899"/>
    <w:rsid w:val="00906C93"/>
    <w:rsid w:val="00907E43"/>
    <w:rsid w:val="00914317"/>
    <w:rsid w:val="00921453"/>
    <w:rsid w:val="00922D8A"/>
    <w:rsid w:val="00936FF3"/>
    <w:rsid w:val="00953ED2"/>
    <w:rsid w:val="0096212D"/>
    <w:rsid w:val="00986617"/>
    <w:rsid w:val="009907A5"/>
    <w:rsid w:val="00994201"/>
    <w:rsid w:val="009943E5"/>
    <w:rsid w:val="0099463A"/>
    <w:rsid w:val="009A6DFD"/>
    <w:rsid w:val="009A7634"/>
    <w:rsid w:val="009B16E9"/>
    <w:rsid w:val="009B1750"/>
    <w:rsid w:val="009C359A"/>
    <w:rsid w:val="009D4CC7"/>
    <w:rsid w:val="009E56CA"/>
    <w:rsid w:val="009E7446"/>
    <w:rsid w:val="009F0784"/>
    <w:rsid w:val="009F0EBE"/>
    <w:rsid w:val="009F24EC"/>
    <w:rsid w:val="00A02B05"/>
    <w:rsid w:val="00A15B80"/>
    <w:rsid w:val="00A32D4F"/>
    <w:rsid w:val="00A32F5D"/>
    <w:rsid w:val="00A70841"/>
    <w:rsid w:val="00A70C64"/>
    <w:rsid w:val="00A76FAF"/>
    <w:rsid w:val="00A874ED"/>
    <w:rsid w:val="00A93208"/>
    <w:rsid w:val="00AA1235"/>
    <w:rsid w:val="00AA1B36"/>
    <w:rsid w:val="00AB5638"/>
    <w:rsid w:val="00AC24B5"/>
    <w:rsid w:val="00AC7C6C"/>
    <w:rsid w:val="00AE595E"/>
    <w:rsid w:val="00AF3AF1"/>
    <w:rsid w:val="00B13347"/>
    <w:rsid w:val="00B16A3C"/>
    <w:rsid w:val="00B51811"/>
    <w:rsid w:val="00B571AF"/>
    <w:rsid w:val="00B64B50"/>
    <w:rsid w:val="00B669B2"/>
    <w:rsid w:val="00B74597"/>
    <w:rsid w:val="00B76650"/>
    <w:rsid w:val="00B77214"/>
    <w:rsid w:val="00B849DD"/>
    <w:rsid w:val="00BA45FE"/>
    <w:rsid w:val="00BB6A3C"/>
    <w:rsid w:val="00BC0706"/>
    <w:rsid w:val="00BC318F"/>
    <w:rsid w:val="00BC5743"/>
    <w:rsid w:val="00BC61CD"/>
    <w:rsid w:val="00BC623B"/>
    <w:rsid w:val="00BC6454"/>
    <w:rsid w:val="00BD0D89"/>
    <w:rsid w:val="00BD3CC6"/>
    <w:rsid w:val="00BD3DCA"/>
    <w:rsid w:val="00BD483A"/>
    <w:rsid w:val="00C02BCC"/>
    <w:rsid w:val="00C14BF3"/>
    <w:rsid w:val="00C150EB"/>
    <w:rsid w:val="00C3126A"/>
    <w:rsid w:val="00C321EE"/>
    <w:rsid w:val="00C344F6"/>
    <w:rsid w:val="00C36837"/>
    <w:rsid w:val="00C437A1"/>
    <w:rsid w:val="00C43B74"/>
    <w:rsid w:val="00C46406"/>
    <w:rsid w:val="00C643F9"/>
    <w:rsid w:val="00C70020"/>
    <w:rsid w:val="00C868D1"/>
    <w:rsid w:val="00C95C69"/>
    <w:rsid w:val="00CA3F76"/>
    <w:rsid w:val="00CB3FD1"/>
    <w:rsid w:val="00CD16A1"/>
    <w:rsid w:val="00CD68D0"/>
    <w:rsid w:val="00CD6F15"/>
    <w:rsid w:val="00CE5D9C"/>
    <w:rsid w:val="00CE5E75"/>
    <w:rsid w:val="00CF48EA"/>
    <w:rsid w:val="00D03C4F"/>
    <w:rsid w:val="00D066D7"/>
    <w:rsid w:val="00D25749"/>
    <w:rsid w:val="00D3588F"/>
    <w:rsid w:val="00D53FDD"/>
    <w:rsid w:val="00D941A9"/>
    <w:rsid w:val="00DA2842"/>
    <w:rsid w:val="00DA6237"/>
    <w:rsid w:val="00DA634B"/>
    <w:rsid w:val="00DB28C3"/>
    <w:rsid w:val="00DB36F7"/>
    <w:rsid w:val="00DB4F95"/>
    <w:rsid w:val="00DC79E1"/>
    <w:rsid w:val="00DD0A28"/>
    <w:rsid w:val="00DD7BF1"/>
    <w:rsid w:val="00DE4E0E"/>
    <w:rsid w:val="00DE5A45"/>
    <w:rsid w:val="00DF1A5A"/>
    <w:rsid w:val="00E0300F"/>
    <w:rsid w:val="00E05B18"/>
    <w:rsid w:val="00E06B66"/>
    <w:rsid w:val="00E20DFD"/>
    <w:rsid w:val="00E2227C"/>
    <w:rsid w:val="00E234B6"/>
    <w:rsid w:val="00E43C22"/>
    <w:rsid w:val="00E46678"/>
    <w:rsid w:val="00E543D9"/>
    <w:rsid w:val="00E549A0"/>
    <w:rsid w:val="00E70B9A"/>
    <w:rsid w:val="00EA3249"/>
    <w:rsid w:val="00EA401A"/>
    <w:rsid w:val="00ED5761"/>
    <w:rsid w:val="00EF1D50"/>
    <w:rsid w:val="00EF6C6C"/>
    <w:rsid w:val="00F05A2C"/>
    <w:rsid w:val="00F1544A"/>
    <w:rsid w:val="00F21BC0"/>
    <w:rsid w:val="00F41C31"/>
    <w:rsid w:val="00F42611"/>
    <w:rsid w:val="00F45950"/>
    <w:rsid w:val="00F525A1"/>
    <w:rsid w:val="00F6300E"/>
    <w:rsid w:val="00F64184"/>
    <w:rsid w:val="00F66E4E"/>
    <w:rsid w:val="00F9025E"/>
    <w:rsid w:val="00FA3683"/>
    <w:rsid w:val="00FB411D"/>
    <w:rsid w:val="00FB7522"/>
    <w:rsid w:val="00FC6DDB"/>
    <w:rsid w:val="00FF0E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D96063"/>
  <w15:docId w15:val="{B4BE80C6-AF1B-45BF-A279-60317FD113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53FDD"/>
    <w:pPr>
      <w:spacing w:after="0" w:line="24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F42611"/>
    <w:pPr>
      <w:keepNext/>
      <w:keepLines/>
      <w:spacing w:before="240"/>
      <w:ind w:firstLine="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F42611"/>
    <w:pPr>
      <w:keepNext/>
      <w:keepLines/>
      <w:spacing w:before="24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C95C69"/>
    <w:rPr>
      <w:sz w:val="16"/>
      <w:szCs w:val="16"/>
    </w:rPr>
  </w:style>
  <w:style w:type="paragraph" w:styleId="CommentText">
    <w:name w:val="annotation text"/>
    <w:basedOn w:val="Normal"/>
    <w:link w:val="CommentTextChar"/>
    <w:uiPriority w:val="99"/>
    <w:semiHidden/>
    <w:unhideWhenUsed/>
    <w:rsid w:val="00C95C69"/>
    <w:rPr>
      <w:sz w:val="20"/>
      <w:szCs w:val="20"/>
    </w:rPr>
  </w:style>
  <w:style w:type="character" w:customStyle="1" w:styleId="CommentTextChar">
    <w:name w:val="Comment Text Char"/>
    <w:basedOn w:val="DefaultParagraphFont"/>
    <w:link w:val="CommentText"/>
    <w:uiPriority w:val="99"/>
    <w:semiHidden/>
    <w:rsid w:val="00C95C69"/>
    <w:rPr>
      <w:rFonts w:ascii="Times New Roman" w:hAnsi="Times New Roman"/>
      <w:sz w:val="20"/>
      <w:szCs w:val="20"/>
    </w:rPr>
  </w:style>
  <w:style w:type="paragraph" w:styleId="BalloonText">
    <w:name w:val="Balloon Text"/>
    <w:basedOn w:val="Normal"/>
    <w:link w:val="BalloonTextChar"/>
    <w:uiPriority w:val="99"/>
    <w:semiHidden/>
    <w:unhideWhenUsed/>
    <w:rsid w:val="00C95C69"/>
    <w:rPr>
      <w:rFonts w:ascii="Tahoma" w:hAnsi="Tahoma" w:cs="Tahoma"/>
      <w:sz w:val="16"/>
      <w:szCs w:val="16"/>
    </w:rPr>
  </w:style>
  <w:style w:type="character" w:customStyle="1" w:styleId="BalloonTextChar">
    <w:name w:val="Balloon Text Char"/>
    <w:basedOn w:val="DefaultParagraphFont"/>
    <w:link w:val="BalloonText"/>
    <w:uiPriority w:val="99"/>
    <w:semiHidden/>
    <w:rsid w:val="00C95C69"/>
    <w:rPr>
      <w:rFonts w:ascii="Tahoma" w:hAnsi="Tahoma" w:cs="Tahoma"/>
      <w:sz w:val="16"/>
      <w:szCs w:val="16"/>
    </w:rPr>
  </w:style>
  <w:style w:type="character" w:customStyle="1" w:styleId="Heading1Char">
    <w:name w:val="Heading 1 Char"/>
    <w:basedOn w:val="DefaultParagraphFont"/>
    <w:link w:val="Heading1"/>
    <w:uiPriority w:val="9"/>
    <w:rsid w:val="00F42611"/>
    <w:rPr>
      <w:rFonts w:ascii="Times New Roman" w:eastAsiaTheme="majorEastAsia" w:hAnsi="Times New Roman" w:cstheme="majorBidi"/>
      <w:b/>
      <w:bCs/>
      <w:sz w:val="28"/>
      <w:szCs w:val="28"/>
    </w:rPr>
  </w:style>
  <w:style w:type="paragraph" w:customStyle="1" w:styleId="CorrespondingAuthors">
    <w:name w:val="Corresponding Authors"/>
    <w:basedOn w:val="Normal"/>
    <w:rsid w:val="00C95C69"/>
    <w:pPr>
      <w:ind w:firstLine="0"/>
    </w:pPr>
    <w:rPr>
      <w:rFonts w:eastAsia="Times New Roman"/>
      <w:sz w:val="20"/>
      <w:szCs w:val="18"/>
    </w:rPr>
  </w:style>
  <w:style w:type="character" w:styleId="Hyperlink">
    <w:name w:val="Hyperlink"/>
    <w:basedOn w:val="DefaultParagraphFont"/>
    <w:uiPriority w:val="99"/>
    <w:unhideWhenUsed/>
    <w:rsid w:val="00C95C69"/>
    <w:rPr>
      <w:color w:val="0000FF" w:themeColor="hyperlink"/>
      <w:u w:val="single"/>
    </w:rPr>
  </w:style>
  <w:style w:type="character" w:styleId="LineNumber">
    <w:name w:val="line number"/>
    <w:basedOn w:val="DefaultParagraphFont"/>
    <w:uiPriority w:val="99"/>
    <w:semiHidden/>
    <w:unhideWhenUsed/>
    <w:rsid w:val="00F05A2C"/>
  </w:style>
  <w:style w:type="paragraph" w:styleId="CommentSubject">
    <w:name w:val="annotation subject"/>
    <w:basedOn w:val="CommentText"/>
    <w:next w:val="CommentText"/>
    <w:link w:val="CommentSubjectChar"/>
    <w:uiPriority w:val="99"/>
    <w:semiHidden/>
    <w:unhideWhenUsed/>
    <w:rsid w:val="001920C2"/>
    <w:rPr>
      <w:b/>
      <w:bCs/>
    </w:rPr>
  </w:style>
  <w:style w:type="character" w:customStyle="1" w:styleId="CommentSubjectChar">
    <w:name w:val="Comment Subject Char"/>
    <w:basedOn w:val="CommentTextChar"/>
    <w:link w:val="CommentSubject"/>
    <w:uiPriority w:val="99"/>
    <w:semiHidden/>
    <w:rsid w:val="001920C2"/>
    <w:rPr>
      <w:rFonts w:ascii="Times New Roman" w:hAnsi="Times New Roman"/>
      <w:b/>
      <w:bCs/>
      <w:sz w:val="20"/>
      <w:szCs w:val="20"/>
    </w:rPr>
  </w:style>
  <w:style w:type="character" w:customStyle="1" w:styleId="Heading2Char">
    <w:name w:val="Heading 2 Char"/>
    <w:basedOn w:val="DefaultParagraphFont"/>
    <w:link w:val="Heading2"/>
    <w:uiPriority w:val="9"/>
    <w:rsid w:val="00F42611"/>
    <w:rPr>
      <w:rFonts w:ascii="Times New Roman" w:eastAsiaTheme="majorEastAsia" w:hAnsi="Times New Roman" w:cstheme="majorBidi"/>
      <w:bCs/>
      <w:i/>
      <w:sz w:val="24"/>
      <w:szCs w:val="26"/>
    </w:rPr>
  </w:style>
  <w:style w:type="paragraph" w:customStyle="1" w:styleId="Equations">
    <w:name w:val="Equations"/>
    <w:basedOn w:val="Normal"/>
    <w:qFormat/>
    <w:rsid w:val="00F42611"/>
    <w:pPr>
      <w:spacing w:before="240" w:after="240"/>
      <w:ind w:firstLine="0"/>
      <w:jc w:val="right"/>
    </w:pPr>
  </w:style>
  <w:style w:type="table" w:customStyle="1" w:styleId="TableGrid1">
    <w:name w:val="Table Grid1"/>
    <w:basedOn w:val="TableNormal"/>
    <w:next w:val="TableGrid"/>
    <w:uiPriority w:val="59"/>
    <w:rsid w:val="000A6B6D"/>
    <w:pPr>
      <w:spacing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0A6B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8015D"/>
    <w:rPr>
      <w:color w:val="808080"/>
    </w:rPr>
  </w:style>
  <w:style w:type="paragraph" w:customStyle="1" w:styleId="References">
    <w:name w:val="References"/>
    <w:basedOn w:val="Normal"/>
    <w:link w:val="ReferencesChar"/>
    <w:qFormat/>
    <w:rsid w:val="002A15E3"/>
    <w:pPr>
      <w:spacing w:before="120"/>
      <w:ind w:left="720" w:hanging="720"/>
      <w:jc w:val="left"/>
    </w:pPr>
  </w:style>
  <w:style w:type="character" w:customStyle="1" w:styleId="ReferencesChar">
    <w:name w:val="References Char"/>
    <w:basedOn w:val="DefaultParagraphFont"/>
    <w:link w:val="References"/>
    <w:rsid w:val="002A15E3"/>
    <w:rPr>
      <w:rFonts w:ascii="Times New Roman" w:hAnsi="Times New Roman"/>
      <w:sz w:val="24"/>
    </w:rPr>
  </w:style>
  <w:style w:type="paragraph" w:styleId="Subtitle">
    <w:name w:val="Subtitle"/>
    <w:aliases w:val="Tables"/>
    <w:basedOn w:val="Normal"/>
    <w:next w:val="Normal"/>
    <w:link w:val="SubtitleChar"/>
    <w:uiPriority w:val="11"/>
    <w:qFormat/>
    <w:rsid w:val="00421E07"/>
    <w:pPr>
      <w:numPr>
        <w:ilvl w:val="1"/>
      </w:numPr>
      <w:ind w:firstLine="360"/>
    </w:pPr>
    <w:rPr>
      <w:rFonts w:eastAsiaTheme="majorEastAsia" w:cstheme="majorBidi"/>
      <w:iCs/>
      <w:spacing w:val="15"/>
      <w:sz w:val="20"/>
      <w:szCs w:val="24"/>
    </w:rPr>
  </w:style>
  <w:style w:type="character" w:customStyle="1" w:styleId="SubtitleChar">
    <w:name w:val="Subtitle Char"/>
    <w:aliases w:val="Tables Char"/>
    <w:basedOn w:val="DefaultParagraphFont"/>
    <w:link w:val="Subtitle"/>
    <w:uiPriority w:val="11"/>
    <w:rsid w:val="00421E07"/>
    <w:rPr>
      <w:rFonts w:ascii="Times New Roman" w:eastAsiaTheme="majorEastAsia" w:hAnsi="Times New Roman" w:cstheme="majorBidi"/>
      <w:iCs/>
      <w:spacing w:val="15"/>
      <w:sz w:val="20"/>
      <w:szCs w:val="24"/>
    </w:rPr>
  </w:style>
  <w:style w:type="paragraph" w:styleId="ListParagraph">
    <w:name w:val="List Paragraph"/>
    <w:basedOn w:val="Normal"/>
    <w:uiPriority w:val="34"/>
    <w:qFormat/>
    <w:rsid w:val="00F45950"/>
    <w:pPr>
      <w:spacing w:after="120"/>
      <w:ind w:left="720"/>
      <w:contextualSpacing/>
    </w:pPr>
  </w:style>
  <w:style w:type="paragraph" w:styleId="Title">
    <w:name w:val="Title"/>
    <w:basedOn w:val="Normal"/>
    <w:next w:val="Normal"/>
    <w:link w:val="TitleChar"/>
    <w:uiPriority w:val="10"/>
    <w:qFormat/>
    <w:rsid w:val="00A32F5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32F5D"/>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585399">
      <w:bodyDiv w:val="1"/>
      <w:marLeft w:val="0"/>
      <w:marRight w:val="0"/>
      <w:marTop w:val="0"/>
      <w:marBottom w:val="0"/>
      <w:divBdr>
        <w:top w:val="none" w:sz="0" w:space="0" w:color="auto"/>
        <w:left w:val="none" w:sz="0" w:space="0" w:color="auto"/>
        <w:bottom w:val="none" w:sz="0" w:space="0" w:color="auto"/>
        <w:right w:val="none" w:sz="0" w:space="0" w:color="auto"/>
      </w:divBdr>
    </w:div>
    <w:div w:id="589319465">
      <w:bodyDiv w:val="1"/>
      <w:marLeft w:val="0"/>
      <w:marRight w:val="0"/>
      <w:marTop w:val="0"/>
      <w:marBottom w:val="0"/>
      <w:divBdr>
        <w:top w:val="none" w:sz="0" w:space="0" w:color="auto"/>
        <w:left w:val="none" w:sz="0" w:space="0" w:color="auto"/>
        <w:bottom w:val="none" w:sz="0" w:space="0" w:color="auto"/>
        <w:right w:val="none" w:sz="0" w:space="0" w:color="auto"/>
      </w:divBdr>
    </w:div>
    <w:div w:id="702099317">
      <w:bodyDiv w:val="1"/>
      <w:marLeft w:val="0"/>
      <w:marRight w:val="0"/>
      <w:marTop w:val="0"/>
      <w:marBottom w:val="0"/>
      <w:divBdr>
        <w:top w:val="none" w:sz="0" w:space="0" w:color="auto"/>
        <w:left w:val="none" w:sz="0" w:space="0" w:color="auto"/>
        <w:bottom w:val="none" w:sz="0" w:space="0" w:color="auto"/>
        <w:right w:val="none" w:sz="0" w:space="0" w:color="auto"/>
      </w:divBdr>
    </w:div>
    <w:div w:id="791361039">
      <w:bodyDiv w:val="1"/>
      <w:marLeft w:val="0"/>
      <w:marRight w:val="0"/>
      <w:marTop w:val="0"/>
      <w:marBottom w:val="0"/>
      <w:divBdr>
        <w:top w:val="none" w:sz="0" w:space="0" w:color="auto"/>
        <w:left w:val="none" w:sz="0" w:space="0" w:color="auto"/>
        <w:bottom w:val="none" w:sz="0" w:space="0" w:color="auto"/>
        <w:right w:val="none" w:sz="0" w:space="0" w:color="auto"/>
      </w:divBdr>
    </w:div>
    <w:div w:id="1058431466">
      <w:bodyDiv w:val="1"/>
      <w:marLeft w:val="0"/>
      <w:marRight w:val="0"/>
      <w:marTop w:val="0"/>
      <w:marBottom w:val="0"/>
      <w:divBdr>
        <w:top w:val="none" w:sz="0" w:space="0" w:color="auto"/>
        <w:left w:val="none" w:sz="0" w:space="0" w:color="auto"/>
        <w:bottom w:val="none" w:sz="0" w:space="0" w:color="auto"/>
        <w:right w:val="none" w:sz="0" w:space="0" w:color="auto"/>
      </w:divBdr>
    </w:div>
    <w:div w:id="1099714889">
      <w:bodyDiv w:val="1"/>
      <w:marLeft w:val="0"/>
      <w:marRight w:val="0"/>
      <w:marTop w:val="0"/>
      <w:marBottom w:val="0"/>
      <w:divBdr>
        <w:top w:val="none" w:sz="0" w:space="0" w:color="auto"/>
        <w:left w:val="none" w:sz="0" w:space="0" w:color="auto"/>
        <w:bottom w:val="none" w:sz="0" w:space="0" w:color="auto"/>
        <w:right w:val="none" w:sz="0" w:space="0" w:color="auto"/>
      </w:divBdr>
    </w:div>
    <w:div w:id="1248030892">
      <w:bodyDiv w:val="1"/>
      <w:marLeft w:val="0"/>
      <w:marRight w:val="0"/>
      <w:marTop w:val="0"/>
      <w:marBottom w:val="0"/>
      <w:divBdr>
        <w:top w:val="none" w:sz="0" w:space="0" w:color="auto"/>
        <w:left w:val="none" w:sz="0" w:space="0" w:color="auto"/>
        <w:bottom w:val="none" w:sz="0" w:space="0" w:color="auto"/>
        <w:right w:val="none" w:sz="0" w:space="0" w:color="auto"/>
      </w:divBdr>
    </w:div>
    <w:div w:id="1371802258">
      <w:bodyDiv w:val="1"/>
      <w:marLeft w:val="0"/>
      <w:marRight w:val="0"/>
      <w:marTop w:val="0"/>
      <w:marBottom w:val="0"/>
      <w:divBdr>
        <w:top w:val="none" w:sz="0" w:space="0" w:color="auto"/>
        <w:left w:val="none" w:sz="0" w:space="0" w:color="auto"/>
        <w:bottom w:val="none" w:sz="0" w:space="0" w:color="auto"/>
        <w:right w:val="none" w:sz="0" w:space="0" w:color="auto"/>
      </w:divBdr>
    </w:div>
    <w:div w:id="1415470641">
      <w:bodyDiv w:val="1"/>
      <w:marLeft w:val="0"/>
      <w:marRight w:val="0"/>
      <w:marTop w:val="0"/>
      <w:marBottom w:val="0"/>
      <w:divBdr>
        <w:top w:val="none" w:sz="0" w:space="0" w:color="auto"/>
        <w:left w:val="none" w:sz="0" w:space="0" w:color="auto"/>
        <w:bottom w:val="none" w:sz="0" w:space="0" w:color="auto"/>
        <w:right w:val="none" w:sz="0" w:space="0" w:color="auto"/>
      </w:divBdr>
    </w:div>
    <w:div w:id="2011129962">
      <w:bodyDiv w:val="1"/>
      <w:marLeft w:val="0"/>
      <w:marRight w:val="0"/>
      <w:marTop w:val="0"/>
      <w:marBottom w:val="0"/>
      <w:divBdr>
        <w:top w:val="none" w:sz="0" w:space="0" w:color="auto"/>
        <w:left w:val="none" w:sz="0" w:space="0" w:color="auto"/>
        <w:bottom w:val="none" w:sz="0" w:space="0" w:color="auto"/>
        <w:right w:val="none" w:sz="0" w:space="0" w:color="auto"/>
      </w:divBdr>
    </w:div>
    <w:div w:id="2121871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6.png"/><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5.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hyperlink" Target="mailto:Chantel.Wetzel@noaa.gov" TargetMode="Externa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png"/><Relationship Id="rId58"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8.png"/><Relationship Id="rId61"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7.png"/><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194797-913D-4352-BCA8-F31552F751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17</TotalTime>
  <Pages>25</Pages>
  <Words>7413</Words>
  <Characters>42260</Characters>
  <Application>Microsoft Office Word</Application>
  <DocSecurity>0</DocSecurity>
  <Lines>352</Lines>
  <Paragraphs>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tell Wetzel</dc:creator>
  <cp:lastModifiedBy>Chantell Wetzel</cp:lastModifiedBy>
  <cp:revision>78</cp:revision>
  <dcterms:created xsi:type="dcterms:W3CDTF">2016-06-29T17:59:00Z</dcterms:created>
  <dcterms:modified xsi:type="dcterms:W3CDTF">2016-07-21T1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